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ink/ink1.xml" ContentType="application/inkml+xml"/>
  <Override PartName="/ppt/ink/ink2.xml" ContentType="application/inkml+xml"/>
  <Override PartName="/ppt/ink/ink3.xml" ContentType="application/inkml+xml"/>
  <Override PartName="/ppt/ink/ink4.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
  </p:notesMasterIdLst>
  <p:handoutMasterIdLst>
    <p:handoutMasterId r:id="rId7"/>
  </p:handoutMasterIdLst>
  <p:sldIdLst>
    <p:sldId id="518" r:id="rId2"/>
    <p:sldId id="600" r:id="rId3"/>
    <p:sldId id="570" r:id="rId4"/>
    <p:sldId id="601" r:id="rId5"/>
  </p:sldIdLst>
  <p:sldSz cx="9144000" cy="6858000" type="screen4x3"/>
  <p:notesSz cx="7315200" cy="9601200"/>
  <p:defaultTextStyle>
    <a:defPPr>
      <a:defRPr lang="en-US"/>
    </a:defPPr>
    <a:lvl1pPr algn="ctr" rtl="0" fontAlgn="base">
      <a:spcBef>
        <a:spcPct val="0"/>
      </a:spcBef>
      <a:spcAft>
        <a:spcPct val="0"/>
      </a:spcAft>
      <a:defRPr sz="1200" kern="1200">
        <a:solidFill>
          <a:schemeClr val="tx1"/>
        </a:solidFill>
        <a:latin typeface="Verdana" pitchFamily="34" charset="0"/>
        <a:ea typeface="+mn-ea"/>
        <a:cs typeface="+mn-cs"/>
      </a:defRPr>
    </a:lvl1pPr>
    <a:lvl2pPr marL="457200" algn="ctr" rtl="0" fontAlgn="base">
      <a:spcBef>
        <a:spcPct val="0"/>
      </a:spcBef>
      <a:spcAft>
        <a:spcPct val="0"/>
      </a:spcAft>
      <a:defRPr sz="1200" kern="1200">
        <a:solidFill>
          <a:schemeClr val="tx1"/>
        </a:solidFill>
        <a:latin typeface="Verdana" pitchFamily="34" charset="0"/>
        <a:ea typeface="+mn-ea"/>
        <a:cs typeface="+mn-cs"/>
      </a:defRPr>
    </a:lvl2pPr>
    <a:lvl3pPr marL="914400" algn="ctr" rtl="0" fontAlgn="base">
      <a:spcBef>
        <a:spcPct val="0"/>
      </a:spcBef>
      <a:spcAft>
        <a:spcPct val="0"/>
      </a:spcAft>
      <a:defRPr sz="1200" kern="1200">
        <a:solidFill>
          <a:schemeClr val="tx1"/>
        </a:solidFill>
        <a:latin typeface="Verdana" pitchFamily="34" charset="0"/>
        <a:ea typeface="+mn-ea"/>
        <a:cs typeface="+mn-cs"/>
      </a:defRPr>
    </a:lvl3pPr>
    <a:lvl4pPr marL="1371600" algn="ctr" rtl="0" fontAlgn="base">
      <a:spcBef>
        <a:spcPct val="0"/>
      </a:spcBef>
      <a:spcAft>
        <a:spcPct val="0"/>
      </a:spcAft>
      <a:defRPr sz="1200" kern="1200">
        <a:solidFill>
          <a:schemeClr val="tx1"/>
        </a:solidFill>
        <a:latin typeface="Verdana" pitchFamily="34" charset="0"/>
        <a:ea typeface="+mn-ea"/>
        <a:cs typeface="+mn-cs"/>
      </a:defRPr>
    </a:lvl4pPr>
    <a:lvl5pPr marL="1828800" algn="ctr" rtl="0" fontAlgn="base">
      <a:spcBef>
        <a:spcPct val="0"/>
      </a:spcBef>
      <a:spcAft>
        <a:spcPct val="0"/>
      </a:spcAft>
      <a:defRPr sz="1200" kern="1200">
        <a:solidFill>
          <a:schemeClr val="tx1"/>
        </a:solidFill>
        <a:latin typeface="Verdana" pitchFamily="34" charset="0"/>
        <a:ea typeface="+mn-ea"/>
        <a:cs typeface="+mn-cs"/>
      </a:defRPr>
    </a:lvl5pPr>
    <a:lvl6pPr marL="2286000" algn="l" defTabSz="914400" rtl="0" eaLnBrk="1" latinLnBrk="0" hangingPunct="1">
      <a:defRPr sz="1200" kern="1200">
        <a:solidFill>
          <a:schemeClr val="tx1"/>
        </a:solidFill>
        <a:latin typeface="Verdana" pitchFamily="34" charset="0"/>
        <a:ea typeface="+mn-ea"/>
        <a:cs typeface="+mn-cs"/>
      </a:defRPr>
    </a:lvl6pPr>
    <a:lvl7pPr marL="2743200" algn="l" defTabSz="914400" rtl="0" eaLnBrk="1" latinLnBrk="0" hangingPunct="1">
      <a:defRPr sz="1200" kern="1200">
        <a:solidFill>
          <a:schemeClr val="tx1"/>
        </a:solidFill>
        <a:latin typeface="Verdana" pitchFamily="34" charset="0"/>
        <a:ea typeface="+mn-ea"/>
        <a:cs typeface="+mn-cs"/>
      </a:defRPr>
    </a:lvl7pPr>
    <a:lvl8pPr marL="3200400" algn="l" defTabSz="914400" rtl="0" eaLnBrk="1" latinLnBrk="0" hangingPunct="1">
      <a:defRPr sz="1200" kern="1200">
        <a:solidFill>
          <a:schemeClr val="tx1"/>
        </a:solidFill>
        <a:latin typeface="Verdana" pitchFamily="34" charset="0"/>
        <a:ea typeface="+mn-ea"/>
        <a:cs typeface="+mn-cs"/>
      </a:defRPr>
    </a:lvl8pPr>
    <a:lvl9pPr marL="3657600" algn="l" defTabSz="914400" rtl="0" eaLnBrk="1" latinLnBrk="0" hangingPunct="1">
      <a:defRPr sz="1200" kern="1200">
        <a:solidFill>
          <a:schemeClr val="tx1"/>
        </a:solidFill>
        <a:latin typeface="Verdana" pitchFamily="3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3399"/>
    <a:srgbClr val="0000FF"/>
    <a:srgbClr val="000099"/>
    <a:srgbClr val="B2B2B2"/>
    <a:srgbClr val="5F5F5F"/>
    <a:srgbClr val="99CCFF"/>
    <a:srgbClr val="C0C0C0"/>
    <a:srgbClr val="FF0000"/>
    <a:srgbClr val="F47F24"/>
    <a:srgbClr val="003C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170" autoAdjust="0"/>
    <p:restoredTop sz="92181" autoAdjust="0"/>
  </p:normalViewPr>
  <p:slideViewPr>
    <p:cSldViewPr snapToGrid="0">
      <p:cViewPr varScale="1">
        <p:scale>
          <a:sx n="70" d="100"/>
          <a:sy n="70" d="100"/>
        </p:scale>
        <p:origin x="-624" y="-7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75" d="100"/>
        <a:sy n="75" d="100"/>
      </p:scale>
      <p:origin x="0" y="0"/>
    </p:cViewPr>
  </p:sorterViewPr>
  <p:notesViewPr>
    <p:cSldViewPr snapToGrid="0">
      <p:cViewPr varScale="1">
        <p:scale>
          <a:sx n="94" d="100"/>
          <a:sy n="94" d="100"/>
        </p:scale>
        <p:origin x="-2940" y="-120"/>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presProps" Target="presProps.xml"/><Relationship Id="rId3" Type="http://schemas.openxmlformats.org/officeDocument/2006/relationships/slide" Target="slides/slide2.xml"/><Relationship Id="rId7" Type="http://schemas.openxmlformats.org/officeDocument/2006/relationships/handoutMaster" Target="handoutMasters/handoutMaster1.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notesMaster" Target="notesMasters/notesMaster1.xml"/><Relationship Id="rId11" Type="http://schemas.openxmlformats.org/officeDocument/2006/relationships/tableStyles" Target="tableStyles.xml"/><Relationship Id="rId5" Type="http://schemas.openxmlformats.org/officeDocument/2006/relationships/slide" Target="slides/slide4.xml"/><Relationship Id="rId10"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5" Type="http://schemas.openxmlformats.org/officeDocument/2006/relationships/image" Target="../media/image5.wmf"/><Relationship Id="rId4"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Header Placeholder 5"/>
          <p:cNvSpPr>
            <a:spLocks noGrp="1"/>
          </p:cNvSpPr>
          <p:nvPr>
            <p:ph type="hdr" sz="quarter"/>
          </p:nvPr>
        </p:nvSpPr>
        <p:spPr>
          <a:xfrm>
            <a:off x="2" y="0"/>
            <a:ext cx="3169349" cy="480785"/>
          </a:xfrm>
          <a:prstGeom prst="rect">
            <a:avLst/>
          </a:prstGeom>
        </p:spPr>
        <p:txBody>
          <a:bodyPr vert="horz" lIns="95747" tIns="47873" rIns="95747" bIns="47873" rtlCol="0"/>
          <a:lstStyle>
            <a:lvl1pPr algn="l">
              <a:defRPr sz="1300"/>
            </a:lvl1pPr>
          </a:lstStyle>
          <a:p>
            <a:endParaRPr lang="en-US"/>
          </a:p>
        </p:txBody>
      </p:sp>
      <p:sp>
        <p:nvSpPr>
          <p:cNvPr id="7" name="Footer Placeholder 6"/>
          <p:cNvSpPr>
            <a:spLocks noGrp="1"/>
          </p:cNvSpPr>
          <p:nvPr>
            <p:ph type="ftr" sz="quarter" idx="2"/>
          </p:nvPr>
        </p:nvSpPr>
        <p:spPr>
          <a:xfrm>
            <a:off x="2" y="9118808"/>
            <a:ext cx="3169349" cy="480784"/>
          </a:xfrm>
          <a:prstGeom prst="rect">
            <a:avLst/>
          </a:prstGeom>
        </p:spPr>
        <p:txBody>
          <a:bodyPr vert="horz" lIns="95747" tIns="47873" rIns="95747" bIns="47873" rtlCol="0" anchor="b"/>
          <a:lstStyle>
            <a:lvl1pPr algn="l">
              <a:defRPr sz="1300"/>
            </a:lvl1pPr>
          </a:lstStyle>
          <a:p>
            <a:endParaRPr lang="en-US"/>
          </a:p>
        </p:txBody>
      </p:sp>
    </p:spTree>
    <p:extLst>
      <p:ext uri="{BB962C8B-B14F-4D97-AF65-F5344CB8AC3E}">
        <p14:creationId xmlns:p14="http://schemas.microsoft.com/office/powerpoint/2010/main" val="2679592210"/>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442.39633" units="1/cm"/>
          <inkml:channelProperty channel="Y" name="resolution" value="530.19147" units="1/cm"/>
          <inkml:channelProperty channel="F" name="resolution" value="0" units="1/dev"/>
        </inkml:channelProperties>
      </inkml:inkSource>
      <inkml:timestamp xml:id="ts0" timeString="2012-11-09T19:28:15.900"/>
    </inkml:context>
    <inkml:brush xml:id="br0">
      <inkml:brushProperty name="width" value="0.05292" units="cm"/>
      <inkml:brushProperty name="height" value="0.05292" units="cm"/>
      <inkml:brushProperty name="color" value="#FF0000"/>
    </inkml:brush>
  </inkml:definitions>
  <inkml:trace contextRef="#ctx0" brushRef="#br0">14995 12483 45,'13'-3'0,"0"3"8,-1 3-8,4 0 16,-3 2-16,-4 0 9,1-2-9,-7 5 7,-3-8-7,-3 5 7,-26 3-7,-6 0 2,-12 3-2,-14 2 15,-15 0-15,-13 0 7,-15 3-7,-11-3-1,-18-5 1,-16-2 1,-32-6-1,-7-6 13,-8-7-13,-11-5 15,-15-6-15,-23-5 1,-2-3-1,2 0-1,-2-2 1,-20-9 0,3-7 0,7-8-1,6-3 1,-6-10 0,-3-3 0,12-8 0,20 5 0,15-5-7,13-3 7,-6 6 2,15-1-2,23 4 16,15 7-16,20 13 14,22 14-14,19 5 4,12 10-4,17 4 4,15 7-4,10 3 3,13 2-3,9 6 11,3-1-11,4 4 1,2-1-1,7 3-2,0 0 2,0 0 0,0 0 0,0 3-2,4 2 2,-4-5 2,0 5-2,0-2 0,0 0 0,0-1 0,0-2 0,0 0 0,0 0 0,0 0 2,0 0-2,-4-2-1,-2-1 1,3 0-1,3 3 1,0 0 0,0 0 0,0 0 0,3 8 0,0 6-10,7 1 10,2 7-4,1 4 4,3 8-4,3 1 4,0-1-2,-3 1 2,3-6-3,-3 2 3,-7-4 1,4-6-1,-3-2-2,-4-6 2,0-5-5,-3-3 5,-3-5 3,-3-8-3,-3-8-1,-4-2 1,-2-9 0,-4-7 0,-3-6-1,0-2 1,-3 0 1,-4 7-1,1 1 2,-1 5-2,1 2-2,3 3 2,6 1 1,6 9-1,1 4 1,9-1-1,9 3 2,7 3-2,13 5 13,6 5-13,12 3 13,1 3-13,-7 2 3,-3-5-3,-3 0 0,-6-3 0,-10-2-19,-6-1 19,-1 1-60,-9-6 60,1-2-115</inkml:trace>
  <inkml:trace contextRef="#ctx0" brushRef="#br0" timeOffset="1878.1074">2432 10798 58,'3'0'0,"6"-6"10,7 1-10,3-6 15,7 4-15,-1-4 4,4-2-4,-1-16 5,4 2-5,0 6 1,-4-3-1,-5 3 2,-1 3-2,-10-1-1,1-2 1,-10 2 1,-3 1-1,-9-3 2,-7 5-2,-3 0-1,-10 8 1,-9 5 0,0 6 0,-6 10 11,-4 8-11,-15 14 8,2 4-8,14 22 6,8 5-6,14-2 0,9-1 0,16-7 6,7-6-6,37-7 6,4-6-6,6-11 3,3-10-3,0-8 2,-6-8-2,-7-8-1,1-5 1,-4-3-57,-3-3 57,0-2-79,-3-3 79</inkml:trace>
  <inkml:trace contextRef="#ctx0" brushRef="#br0" timeOffset="2349.1343">2746 10052 78,'10'2'0,"12"-2"31,13 3-31,0-3 21,0 0-21,-1-5 8,5-1-8,-8-2 6,1 0-6,0-2-27,-7-1 27,-6 1-115,-3-6 115,-10 3-1</inkml:trace>
  <inkml:trace contextRef="#ctx0" brushRef="#br0" timeOffset="3049.1744">3302 9782 48,'6'-6'0,"10"-2"9,3-2-9,9-1 15,-2 6-15,2 2 6,-5 3-6,8 8 2,-5-2-2,-10 4 1,-7 6-1,-21 3 4,-4 4-4,-3 1-2,0 0 2,-4-3 2,4 3-2,3-8 0,7 0 0,3-8-6,6-8 6,12-3-31,4-8 31,6-4-24,16-7 24,-3 1-1,-3 3 1,0-1 1,-4 1-1,-2-1-1,-1 3 1,-6-2 4,0 4-4,-3 1 24,-9 3-24,-1-1 20,-3 1-20,-3 4 7,0 1-7,-6 2 2,-4 9-2,-6 4 2,-3 11-2,-6 6 5,3 5-5,3-1 9,6 4-9,3-6 0,10 0 0,10-5 1,6-3-1,3-5 1,9-8-1,1-3-25,6-5 25,3 0-72,0-3 72</inkml:trace>
  <inkml:trace contextRef="#ctx0" brushRef="#br0" timeOffset="3648.2085">3686 10790 67,'6'-8'0,"4"-8"-6,6 0 6,3-18 1,3 5-1,0 5 4,0 5-4,0 3 13,1 3-13,2 3 9,4 2-9,2 2 15,4-2-15,3 0 3,-6-2-3,-3-1 1,3-2-1,-7 0-9,-6 2 9,-6 3-61,-7 0 61,-3 3-36,-6 0 36</inkml:trace>
  <inkml:trace contextRef="#ctx0" brushRef="#br0" timeOffset="4053.2318">3784 11102 46,'0'-5'0,"0"-3"7,0 0-7,7-3 8,-4 3-8,6 0 10,4 3-10,3-3 9,9 3-9,4-3 16,9 0-16,3 0 8,-3-3-8,0-2 3,-6 0-3,0 0-2,-7 2 2,-9 3-37,0 0 37,-6 8-67,2-2 67</inkml:trace>
  <inkml:trace contextRef="#ctx0" brushRef="#br0" timeOffset="5106.292">4724 10224 70,'0'13'0,"3"16"15,4 11-15,-1 7 13,-3 6-13,-3 5 15,-3 3-15,0 11 7,0-4-7,-4-7 2,1-11-2,-4-7 0,7-6 0,-3-13 0,6-3 0,0-8-25,3-10 25,6-9-76,7-9 76,3-9-20</inkml:trace>
  <inkml:trace contextRef="#ctx0" brushRef="#br0" timeOffset="5410.3094">5105 10631 78,'6'0'0,"13"5"30,10-5-30,0 0 6,5-2-6,1-1 2,0-2-2,-3-1-1,-7-2 1,-2 6-62,-11-1 62,-5 3-52</inkml:trace>
  <inkml:trace contextRef="#ctx0" brushRef="#br0" timeOffset="6083.3479">5784 10451 54,'29'-5'0,"-4"-6"1,7 3-1,-3 0 6,3 3-6,-1 2 6,1 9-6,-3 4 4,-4 1-4,0 7-1,-2 1 1,-11-1 2,-5 6-2,-7 0 2,-7 2-2,-15 4 0,0 15 0,-7-8 0,1-6 0,-1-2 0,7-7 0,6-7 0,3-7 0,13-8-4,10-13 4,9-8-28,6-16 28,4 3-32,3-1 32,-1 9-9,4-3 9</inkml:trace>
  <inkml:trace contextRef="#ctx0" brushRef="#br0" timeOffset="6351.3633">6334 10443 31,'0'0'0,"0"0"14,3-5-14,-3 2 29,0 1-29,-6-1 12,-1-2-12,-2-1 1,-4 4-1,-6 4 0,-3 9 0,-7 5 0,1 8 0,-4 13 5,3 0-5,4 0 6,6 18-6,6-10 7,13-2-7,13-9 2,9-10-2,13-11 3,13-10-3,2-9 0,-2-4 0,3-1-68,0 6 68,-13 2-41</inkml:trace>
  <inkml:trace contextRef="#ctx0" brushRef="#br0" timeOffset="63915.6557">22879 13872 151,'0'0'0,"-7"19"13,4 10-13,0 10 13,3 6-13,-6 14 22,2 1-22,-2-1 10,3-4-10,-3-7 2,-1-3-2,4-13 1,0-3-1,3-8-13,-3-5 13,6-8-101,3-6 101,7-15-97,-7-5 97</inkml:trace>
  <inkml:trace contextRef="#ctx0" brushRef="#br0" timeOffset="64284.6768">23203 14092 92,'-4'8'0,"-2"15"12,3 9-12,-4 5 8,7 3-8,4-3 3,8-5-3,4-8 3,10-9-3,2-12 25,1-19-25,-1-16 25,-5-7-25,-8-22 26,-2-3-26,-7 1 10,-9 5-10,-6 7 4,-7 12-4,-3 15-3,0 11 3,-3 13-50,3 24 50,9 15-107,10 11 107,6 19-47</inkml:trace>
  <inkml:trace contextRef="#ctx0" brushRef="#br0" timeOffset="64989.7172">23428 14975 105,'9'-8'0,"7"-5"28,7-13-28,5-9 22,1-4-22,-1-4 20,1 4-20,-7-12 16,0-4-16,1-9 7,-1-2-7,-3-5 1,0-3-1,-3 2 0,-7 6 0,1 16 1,-4 13-1,-3 10 1,0 11-1,1 6 3,-4 2-3,0 8-1,0 5 1,3 14-2,-3 7 2,0 3 1,3 6-1,0 10 1,-3 0-1,3 0-2,1 2 2,2-4-13,0-4 13,4-7-26,6-8 26,6-11-14,0-13 14,7-10-2,-7-17 2,6-10 1,-8-8-1,-1-8-1,-7 3 1,1 10 3,-7 11-3,1 11 21,-4 7-21,-3 16 10,-3 16-10,-1 14 9,1 2-9,6 0 0,4 3 0,2-3-82,7-8 82,6-3-106</inkml:trace>
  <inkml:trace contextRef="#ctx0" brushRef="#br0" timeOffset="65741.7601">24425 14182 145,'0'8'0,"0"10"25,-3 11-25,3 6 21,-3 2-21,-1 0 11,4 0-11,-3-3 5,3-2-5,-3-3 0,3-8 0,0-2 2,0-3-2,0-3-1,3-5 1,-3-6 0,0 4 0,0-6 0,0 0 0,3-8-1,7-5 1,-1-6 1,1-5-1,-1 0 0,4-2 0,-3-1 1,-1 6-1,1 3 0,-1 2 0,-2 3-2,-1 5 2,0-3 1,1 3-1,-7 3 0,6 2 0,-3-2 0,-3 5 0,0 0 0,7 3 0,-1 2 1,3 8-1,-2 3 7,-1 5-7,0 0 4,1 1-4,-1 1-1,1-4 1,-4-6 1,3 0-1,-6-5 0,3-2 0,0-1 0,1-3 0,-4-2-4,6-5 4,0-5 3,10-4-3,0-7-5,3 5 5,-3-2 0,0 7 0,-3 6 0,2 2 0,-5 6-1,3 8 1,-1 4 9,-2 4-9,-1-1 0,4 1 0,-3-1-69,-1-2 69,1 0-152</inkml:trace>
  <inkml:trace contextRef="#ctx0" brushRef="#br0" timeOffset="66851.8237">22875 12454 96,'0'0'0,"0"0"24,0 0-24,4 11 15,-1 12-15,6 14 24,-2 19-24,-1 10 14,0 6-14,-2 4 14,-1 6-14,0 0 7,0-5-7,0-6 4,-3-4-4,3-17 2,1-13-2,-1-8 0,3-10 0,7-9 3,6-7-3,3-6 1,23-5-1,-10-2 4,3 2-4,-7 0 6,-2 0-6,-7 3 1,0-1-1,-9 4-1,0-1 1,-4 0-47,1 3 47,-1 3-88,4-3 88,3 3-78,3-3 78</inkml:trace>
  <inkml:trace contextRef="#ctx0" brushRef="#br0" timeOffset="67481.8597">23514 13192 130,'0'16'0,"0"13"21,0 11-21,0 7 18,0 4-18,3-1 10,0-5-10,-3-8 12,3-5-12,0-1 1,-3-4-1,4-6 1,-1-5-1,-3-3 1,0-5-1,0 0 0,0-8 0,0 3 0,0-3 0,0 0-3,0-6 3,0-4-13,-3-3 13,3-3-12,0-5 12,-4 2-5,4-7 5,0-9 0,-3-4 0,3-6 1,0 0-1,0 2-1,7 4 1,-1 4 1,7 3-1,-4 9 0,10 1 0,0 7-1,0 4 1,7 6 2,-4 7-2,0 4 9,-3 7-9,-9 0 18,-13 11-18,-10 2 8,-6-2-8,-3-5 1,-4-3-1,1-3-55,6-11 55,0-2-128,12-8 128,10-2-15</inkml:trace>
  <inkml:trace contextRef="#ctx0" brushRef="#br0" timeOffset="67895.8834">23987 12901 129,'6'-10'0,"7"-4"15,-1 9-15,8 5 25,-1 5-25,6 6 29,-3-1-29,0 1 12,-3-3-12,13-3 2,-3-5-2,-1-8-12,-2-10 12,-4-6-74,0-2 74,0-6-101,7 3 101,0 0-24</inkml:trace>
  <inkml:trace contextRef="#ctx0" brushRef="#br0" timeOffset="68623.925">22180 14475 118,'0'-8'0,"3"-10"15,7-6-15,3-2 15,-1 2-15,4 5 21,0 9-21,9 10 23,1 8-23,6 2 9,2 6-9,5-8 2,-8-5-2,7-11-29,1-11 29,-1-10-120,0-5 120,-13 2-53</inkml:trace>
  <inkml:trace contextRef="#ctx0" brushRef="#br0" timeOffset="69413.9702">24063 12970 114,'0'0'0,"0"0"30,-6-5-30,6 5 11,-4 0-11,4 0 5,-6 0-5,0 2 0,-4 17 0,1 2 2,-1 0-2,-3-2 0,1-1 0,2-2 2,-2 0-2,2-3-96,7 0 96,-4-2-67</inkml:trace>
  <inkml:trace contextRef="#ctx0" brushRef="#br0" timeOffset="92019.2631">12630 16917 105,'0'14'0,"3"15"22,0 3-22,-3 10 28,0 8-28,0 8 19,-3-2-19,0-3 8,0-11-8,-1-10 0,1-8 0,3-8-7,0-6 7,-3-5-60,3-7 60,3-11-95,0-3 95,-3-5-19</inkml:trace>
  <inkml:trace contextRef="#ctx0" brushRef="#br0" timeOffset="92360.2827">13008 16992 135,'-4'7'0,"4"12"2,0 7-2,7 14 8,-1 5-8,4-3 1,6-4-1,6-7 2,9-12-2,1-14 0,3-18 0,-6-14 7,-7-12-7,-6-6 9,-7 2-9,-5-4 2,-11 2-2,-6 2-1,-6 9 1,-6 8-39,-4 15 39,-5 19-90,5 16 90,7 2-35</inkml:trace>
  <inkml:trace contextRef="#ctx0" brushRef="#br0" timeOffset="92640.2987">13763 17116 187,'13'-5'0,"6"-1"-30,13 1 30,-7 0-139,-6 2 139,-44-2-17</inkml:trace>
  <inkml:trace contextRef="#ctx0" brushRef="#br0" timeOffset="93126.3265">14382 16973 168,'-3'16'0,"3"5"24,0 13-24,3 4 10,4 1-10,2-2 1,-2-2-1,-1-9-1,0-2 1,-3-6-58,1-2 58,-4-5-94,0-6 94,0-5-49,3-8 49</inkml:trace>
  <inkml:trace contextRef="#ctx0" brushRef="#br0" timeOffset="93454.3453">14681 16999 157,'-3'6'0,"3"10"3,-4 5-3,8 13 1,-1 3-1,10 0 0,2-5 0,11-8 1,-1-11-1,10-16 1,-3-15-1,3-14-1,-10-5 1,-9-3 9,-13 1-9,-6-6 18,-16 5-18,-10 8 0,-5 11 0,-8 16-1,4 13 1,-3 8-13,12 8 13,10-1-84,13 4 84,9 5-90,3-1 90</inkml:trace>
  <inkml:trace contextRef="#ctx0" brushRef="#br0" timeOffset="93784.3641">15116 17002 145,'0'11'0,"0"5"-1,3 7 1,6 9 2,4 0-2,9 0 0,7-9 0,0-7 0,2-10 0,1-14-1,0-16 1,-7-11 1,-6-2-1,-6-8 5,-7-2-5,-12-1 30,-10 9-30,-9 15 10,-10 13-10,-7 22 1,-2 18-1,3 5-57,9 9 57,16 12-134,16-2 134</inkml:trace>
  <inkml:trace contextRef="#ctx0" brushRef="#br0" timeOffset="94431.4011">15840 16928 247,'0'0'0,"9"8"2,4 3-2,0 2 0,2 3 0,-2 0-2,-3 2 2,-1 3 2,-6 3-2,-3 3 0,0 4 0,-3 1-2,0 0 2,0-8-8,0-9 8,3-1-13,0-9 13,3-8-4,3-10 4,4-11 1,2-13-1,1-2-2,0-1 2,6 3 0,0-3 0,0 3-1,-3 3 1,3 5 1,-3 10-1,-3 8 0,-1 11 0,1 14 3,-4 12-3,-2 6 13,12 0-13,-3-1 0,-4 1 0,-2 0-9,-1-6 9,-2-2-68,2-5 68,-5-9-116,5-2 116,1-10-43,-1-4 43</inkml:trace>
  <inkml:trace contextRef="#ctx0" brushRef="#br0" timeOffset="95062.4371">16364 16968 167,'3'10'0,"0"6"11,6 3-11,-2 7 12,2 6-12,-6 2 1,7-2-1,-7-3 1,4-5-1,-4-5 0,0-12 0,-3 1 0,0-8 0,6-2 2,1-9-2,-1-10 0,0-3 0,4-2 0,3-3 0,-4 5-1,4 3 1,-1 2-1,1 6 1,-3 0 1,-4 2-1,4 3 0,-4 3 0,0 2 0,1 3 0,-1 0 2,3 3-2,-2 2 8,-1 6-8,1-1 4,-1 4-4,0-1 1,1 5-1,-4-2 1,3 0-1,4 0-3,-4-6 3,0-2 2,1-2-2,2-6 0,1-8 0,6-5 0,-4-6 0,4 1-1,0-4 1,6 1-3,-6 3 3,3 2-1,-6 5 1,3 9 4,3 4-4,3 9 28,-3 2-28,6 8 6,1 3-6,-1 2-6,-2-2 6,2-5-105,0-3 105,1-11-129</inkml:trace>
  <inkml:trace contextRef="#ctx0" brushRef="#br0" timeOffset="96036.4928">13674 17275 119,'0'0'0,"-3"-6"37,0 4-37,0-4 24,0 4-24,3-1 12,0 3-12,3-5-1,10 0 1,9 2 3,9-5-3,8 0 2,18-5-2,0 2-30,0 1 30,0 2-165,-9-3 165</inkml:trace>
  <inkml:trace contextRef="#ctx0" brushRef="#br0" timeOffset="98047.608">18878 17293 119,'13'-2'0,"19"-4"28,6-7-28,6-8 15,16-14-15,7-10 14,0 0-14,-4-2 0,-6-9 0,-9-12 0,-10-7 0,-9-1-1,-13-1 1,-13 11-9,-6 13 9,-10 16 1,-12 21-1,-10 24 1,-7 29-1,-2 16 20,-1 21-20,11 11 12,8-11-12,20-3 8,15-5-8,20-2 1,19-9-1,9-10 0,3-13 0,-3-11-43,-6-10 43,12-11-129,-5-13 129,-4-19-36</inkml:trace>
  <inkml:trace contextRef="#ctx0" brushRef="#br0" timeOffset="99233.6758">20507 16743 80,'0'0'0,"0"0"25,0-5-25,3 2 18,-3 3-18,0 0 5,0 0-5,0 0 8,-3 3-8,-7 4 0,-9 7 0,-6 4 6,-13 9-6,-10 2 9,-3 3-9,4-3 13,-1 2-13,4-4 10,6-3-10,9-8 7,13-1-7,13-1-1,16-1 1,12 0 9,4 0-9,12-2 5,3 2-5,4-2 7,-4 2-7,-2-2 1,-10-1-1,-10 3 0,-6-5 0,-4 0-67,-5-2 67,-1 1-82,-6-7 82,0 0-52,0-2 52</inkml:trace>
  <inkml:trace contextRef="#ctx0" brushRef="#br0" timeOffset="99684.7016">20955 16804 118,'0'0'0,"0"0"2,0 0-2,0 0 12,3-3-12,-3 3 20,-7 5-20,-5 6 12,-17 7-12,-12 9 3,-13 2-3,3 0 8,0 0-8,7-5 15,12-3-15,10-5 0,12-3 0,17 1 0,18-4 0,23-2 2,9 0-2,3-5 2,1-3-2,-11 2 0,-8 1 0,-11-3 2,-12 3-2,-9-3-33,-10 5 33,-6 5-103,-4-2 103,4 0-59,6-5 59</inkml:trace>
  <inkml:trace contextRef="#ctx0" brushRef="#br0" timeOffset="100418.7435">21672 16439 155,'-3'26'0,"3"16"26,0 17-26,0 4 22,-3 6-22,3 0 11,0-1-11,0-7 5,0-10-5,0-6 4,3-6-4,0-4 0,4-12 0,2-4 2,1-8-2,9-4 1,3-9-1,6-6 0,1-3 0,6 1 15,3-1-15,0 1 4,-6 2-4,-4 0 2,-5 2-2,-1 4 0,-3-1 0,-6 3-8,-4 0 8,1 3-40,-4-3 40,0 2-61,4 1 61,-1 0-53,1-1 53,-1-2-54,1 0 54,3 0-30,3-2 30</inkml:trace>
  <inkml:trace contextRef="#ctx0" brushRef="#br0" timeOffset="100901.7712">22263 17132 176,'0'18'0,"0"17"24,0 7-24,0 11 13,3 5-13,0 0 12,0-2-12,0-1 14,1-4-14,2-9 4,0-5-4,-3-8 0,1-5 0,-1-8 0,0-5 0,-3-9 0,0 1 0,0-8-2,-3-9 2,0-7-4,-1-16 4,-2-8-17,3-5 17,-3-6-9,-1-5 9,7-2-5,-6-9 5,6 4-4,0 7 4,6 11-3,1 7 3,5 6-1,1 8 1,6 3 0,6 10 0,4 5-1,-4 9 1,1 4 1,-10 9-1,-4 2 4,-2 0-4,-10 3 13,-6 3-13,-10 2 5,-13-3-5,-3 3-11,-3-2 11,4-6-63,2 0 63,1 1-123,5-1 123,11-16-22</inkml:trace>
  <inkml:trace contextRef="#ctx0" brushRef="#br0" timeOffset="102011.8347">22999 16126 106,'-3'-8'0,"-10"-5"21,-9-8-21,-13-5 11,-19-4-11,-19-1 0,-25-1 0,-23 6 0,-25-4 0,-38 1 21,-22 0-21,-26 3 8,-16 7-8,-34 11 4,-17 14-4,-6 9 0,-6 7 0,-9 17 0,5 25 0,26 23 7,16 22-7,19 10 13,38 18-13,45 14 0,41 3 0,38-9 0,41 11 0,41 3-4,45 0 4,54-9 2,45-4-2,40-14 0,36-10 0,47-21 1,38-22-1,26-18 0,31-22 0,23-17-1,6-22 1,16-16 1,-7-32-1,-9-29-2,-3-28 2,-35-22 1,-48-22-1,-41-20 6,-51 0-6,-47-17 17,-48-15-17,-51-2 3,-57 7-3,-54 3-4,-54 31 4,-60 17-4,-86 20 4,-48 25-7,-63 28 7,-44 35-36,-45 40 36,-58 37-86,-62 29 86,-29 42-77</inkml:trace>
</inkml:ink>
</file>

<file path=ppt/ink/ink2.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442.39633" units="1/cm"/>
          <inkml:channelProperty channel="Y" name="resolution" value="530.19147" units="1/cm"/>
          <inkml:channelProperty channel="F" name="resolution" value="0" units="1/dev"/>
        </inkml:channelProperties>
      </inkml:inkSource>
      <inkml:timestamp xml:id="ts0" timeString="2012-11-09T19:30:46.853"/>
    </inkml:context>
    <inkml:brush xml:id="br0">
      <inkml:brushProperty name="width" value="0.05292" units="cm"/>
      <inkml:brushProperty name="height" value="0.05292" units="cm"/>
      <inkml:brushProperty name="color" value="#FF0000"/>
    </inkml:brush>
  </inkml:definitions>
  <inkml:trace contextRef="#ctx0" brushRef="#br0">9836 11163 27,'0'0'0,"12"0"7,8-3-7,5 3 10,7 0-10,3 3 4,3-3-4,3 0 5,3 0-5,4-3 0,3-2 0,6 2 6,16-2-6,-3 2 3,0 1-3,-7 4 5,1 1-5,-4 2 1,-3-2-1,-3 2 3,0-2-3,0-1 7,-6-2-7,-1 0 5,7-2-5,7-1 2,-4 0-2,3-2 1,0 3-1,4-4-1,3 4 1,12-4 0,0 4 0,1-4 0,-7 4 0,0-4 2,0 4-2,0-1 0,0 1 0,-10-4 0,4 6 0,6 0-1,-3 0 1,0 0 0,0 3 0,-1 0 1,-2-3-1,16 2 0,-7 1 0,0-3 0,-9 5 0,-1-5 0,-2 3 0,-4-3 0,4 2 0,-4 1 0,-6 0 0,6-1 1,1-2-1,2 3-1,-2 0 1,2-3 3,1 2-3,2-2-1,1 6 1,12-4 2,1 3-2,-4 1 1,0-1-1,0-2 4,4-3-4,-1 2-2,-9 1 2,6-3 3,0 0-3,4 3-1,-4-6 1,3 3 2,1-3-2,15 1 0,0 2 0,0 0 6,-6 0-6,0 0-6,0 0 6,-6 0 6,-7 0-6,3 0-1,4 0 1,-4-3 1,-3 3-1,4 3 0,-1-3 0,13-3 1,-3 3-1,0 0-1,-3 0 1,-1 0 1,1 0-1,-3 0-6,-4 3 6,10-1 5,0 1-5,3-6-1,0 1 1,13-1 0,3 0 0,-4 1-4,-2-1 4,-4 3 5,1-3-5,-7-2 0,0 8 0,6-3 1,-2 2-1,-1-2 2,3 0-2,10-2 0,3 2 0,-3 0 0,-3-3 0,-3 1 0,-4-4 0,-3 1 1,4 0-1,-1-3-1,-2 0 1,-1 3-1,13-3 1,-7 0 1,-5 2-1,-4 1 0,-10 2 0,1 1-2,-7 2 2,0-3 1,-9 3-1,3-3-1,6 6 1,0-3 2,0-3-2,4 1 1,5-3-1,17 2-1,0 0 1,-1 1-1,-2-1 1,5 0 1,-11 1-1,5 2-1,4-6 1,-1 4 1,1-1-1,3-2 0,6 2 0,0-2 0,-6 2 0,-4 1 2,-2 2-2,-7-3-3,-3 3 3,3 0 1,0-3-1,0 3-1,0 0 1,-3-5 2,16 2-2,-10 3-1,-6 0 1,-10 0-1,-6 3 1,-3-6 1,-3 6-1,-7-3 0,-9 0 0,-4 3 0,-2-3 0,2 2-1,-2 1 1,-4-3 0,-3 0 0,-6 0 1,-3 3-1,-4-6 0,-6 3 0,-3 0-1,-7 0 1,1 0 0,-4 0 0,-3 0 2,-3 0-2,0 0-1,0 0 1,0 0 0,0 0 0,0 0 0,0 0 0,0 0 0,0 0 0,4-3 1,-4 3-1,0 0-1,0 0 1,0 0-2,-4-2 2,1-4-7,-3 1 7,3 0-1,-7-1 1,4-1-1,-4 1 1,1-2-1,-4 0 1,4 0 1,-7 0-1,3-2 1,-3-3-1,7 5 0,-1 0 0,1 2 1,2 4-1,4-1-1,3 3 1,0 0 2,0 0-2,0 0-1,0 0 1,0 0-1,3 5 1,10 3 1,0 3-1,6 2-1,0 0 1,6 1 8,1-1-8,-1 0 10,0 0-10,1 1 3,-7-4-3,0 1-2,-10-3 2,1-3 1,-4 3-1,-3 0 7,-3 0-7,0 0 6,-3 2-6,-3-2 8,-4 6-8,1-1 6,-7 0-6,-3 0 0,-6 3 0,-4-3-11,-3 6 11,-3-3-61,0 0 61,4-6-71</inkml:trace>
  <inkml:trace contextRef="#ctx0" brushRef="#br0" timeOffset="1337.0765">24466 10964 66,'0'0'0,"0"0"14,0 0-14,7-8 1,5 0-1,4 1-2,3 1 2,0-2 1,0 3-1,-3 2 0,0 1 0,-3 2 3,-1 5-3,1 6 2,3 2-2,-3 5 2,-4 1-2,4 2-1,-7 0 1,-3 0-1,-3-2 1,-6-1 2,-3 6-2,-11 0-1,1-3 1,0-5-1,4-3 1,2-2 2,3-6-2,4 0-2,6-5 2,6-2-15,10-3 15,6-9-16,7-2 16,0 1-6,-4-1 6,-6-3 1,3 3-1,-6 0 4,0 1-4,-3 1 2,-1 1-2,1 2 2,0 4-2,-4 1 3,-6 4-3,1-1 16,-1 0-16,-3-2 1,0 5-1,-7-3-1,-2 3 1,3-2-2,-4 7 2,1 0 1,-1 6-1,-3 5 4,4 0-4,-4 5 6,7 5-6,3-5 1,3 1-1,6-1 3,7-3-3,-1-4 0,11-4 0,5-2-47,4-5 47,0-6-41</inkml:trace>
  <inkml:trace contextRef="#ctx0" brushRef="#br0" timeOffset="3306.1891">18049 11038 36,'0'0'0,"0"0"15,0 0-15,-3-5-1,3 5 1,3 3-1,-3 7 1,0 9 12,-3 5-12,0 7 11,3 1-11,-3-3 4,3-2-4,0-3 3,0-3-3,0-3 1,0 3-1,3-5-1,0-2 1,0-9 1,-3 3-1,0-8 2,4-6-2,-1-4-1,-3-6 1,0-3 2,-3-2-2,-1-2 0,1-4 0,-3-2-1,0 2 1,-1 4 2,1 2-2,0 2 1,-1 3-1,4 8 0,-3 3 0,3 0-2,3 5 2,0 8 2,-4 5-2,8 3-3,-1 5 3,0 0 4,3 5-4,1-2-2,-1-5 2,-3-1 0,3-4 0,1-7 1,-4-1-1,3-1-5,-3-2 5,1-1-43,2 4 43,0-4-36</inkml:trace>
  <inkml:trace contextRef="#ctx0" brushRef="#br0" timeOffset="5072.2901">19672 11089 23,'0'0'0,"-6"0"19,6 0-19,-7-6 16,4 4-16,0-1 11,3 3-11,0 0-1,0 0 1,0 5 0,3 6 0,0 5 0,0 5 0,4-2 0,-1 2 0,4 0 0,-4-5 0,3-3 2,-2 0-2,-1-2 0,-3-3 0,1-6-1,-1 4 1,-3-6 1,0 0-1,0 0 0,0 0 0,0 0 3,0-6-3,-3 1 4,-1-5-4,1-1 2,0-8-2,0-2 0,-4 0 0,4-5 1,-3 4-1,3 4 0,-4 2 0,4 0-1,0 8 1,0 3 3,3 0-3,0 5-2,0 0 2,0 10 0,3 6 0,0 11 1,0 2-1,1 0-1,-1-3 1,0-5 2,0-2-2,0-6-1,4-5 1,-1 0-48,7-5 48,-1-1-32</inkml:trace>
  <inkml:trace contextRef="#ctx0" brushRef="#br0" timeOffset="6906.3951">15452 11181 36,'0'0'0,"0"0"8,0 0-8,0 0 5,0 0-5,0 0 1,0 3-1,0 8 2,-3 2-2,3 5 3,-3-2-3,0 3 1,0 2-1,-1 0 1,4 0-1,0 0 2,0-2-2,0-1-2,0-2 2,0-3 3,0-5-3,0-2-2,0-6 2,4-6 14,-4-9-14,0-9 6,-4-3-6,-2-2 8,0 3-8,-1-1 3,1 1-3,-3-1 3,5 4-3,-2 1 4,3 1-4,3 5 8,-3 3-8,3 0 2,3 5-2,0 3-1,0-1 1,0 4 1,-3 2-1,7-3 0,-1 3 0,0 3-1,1 2 1,-4 3 1,3 3-1,1 4-1,-1 4 1,0-1 2,1 1-2,-1-3-1,0-3 1,-2-5 0,2 0 0,-3-3 0,0-2 0,-3-3-2,0 0 2,0 0 2,-3-3-2,-3-5 0,-1-2 0,4-6 0,-3-5 0,3-1 4,0 7-4,-1 4 1,1 6-1,6 2-68,1 8 68,-1 9-42</inkml:trace>
  <inkml:trace contextRef="#ctx0" brushRef="#br0" timeOffset="8168.4672">19739 11179 8,'0'0'0,"0"0"2,0 0-2,0 0 5,0 0-5,0 0 5,0 0-5,0-6 6,0 1-6,0-3 10,3 0-10,0-2 5,0 2-5,0-6 3,0 4-3,1-1 7,-4 3-7,0 0 7,0 3-7,0 0 10,0 2-10,0 3-1,0 0 1,0 0 1,0 0-1,0-2-7,0 2 7,0 0 6,0 0-6,0 0 1,0 2-1,0 3-2,0 6 2,0-3 1,0 3-1,0-3 1,0 2-1,-4-2 0,1 0 0,0 3-67,0-1 67</inkml:trace>
  <inkml:trace contextRef="#ctx0" brushRef="#br0" timeOffset="13091.7488">18040 11679 24,'0'0'0,"0"0"8,6-6-8,1 1 7,-4-3-7,0-2 14,-3-1-14,0-2 7,0-3-7,0-5 7,0-3-7,0-3 7,-3-2-7,0-8 6,-1-2-6,1-4 4,0 4-4,0-1 5,0 0-5,3-2 6,-3-3-6,3 0 3,0-3-3,0-2 9,-4 0-9,1-6 5,0 1-5,0-4 3,-3-7-3,-1 0 5,4 5-5,0 0 1,0 3-1,0 3 0,-4-1 0,1-2 3,-4 2-3,4 3 2,0 6-2,-1 4 0,1-4 0,-4-3 0,4-3 0,-4-8 4,1 0-4,3-5 4,-1 0-4,4 0-1,0-14 1,0 3 0,0 3 0,3 0 0,-4 3 0,4-1 0,-3 1 0,0 5 3,0 5-3,3-3 0,-3-2 0,3-2 1,-3 1-1,-1-4 0,1 5 0,0 0-1,0-11 1,0 8-1,-1 3 1,4 2 2,0 4-2,0 1-2,0 4 2,-3 2 1,0 3-1,0 2 1,-3 0-1,-1 9-2,4-1 2,0-2 2,0-6-2,0 0 1,-1 1-1,4-3-2,-3-3 2,3 2 7,0 4-7,3-6 0,1 8 0,-1-13 1,0 7-1,0 6 0,0 3 0,-3 5-1,0 0 1,0 11 2,-3-4-2,3 1 2,-3 5-2,0 3 2,3 3-2,-3 2-1,3 0 1,0 0 0,0 3 0,-4 0 1,4 5-1,0 0-2,0 0 2,0 3 2,0 2-2,-3 0-3,3 3 3,0 0 1,0 0-1,0-2-1,0 2 1,3-3 0,-3 3 0,0 0-4,0 0 4,0 0-7,-3 5 7,0 9-2,-3 1 2,-1 9-1,-5 0 1,-1 3 0,-3 2 0,3 0 1,-3 2-1,-3 1 0,7-8 0,2-3 0,1-8 0,2 1 0,4-9 0,3 0-1,0-5 1,0 0-8,0 0 8,0 0-9,0 0 9,6-5-2,4-6 2,3-5-2,-1-2 2,1-3 3,0-6-3,-4 6 1,4 0-1,-3 2 3,-4 4-3,0 4 8,-3 6-8,1-1 2,-1 1-2,-3 5 2,0-2-2,0 2 2,0 0-2,0 0 1,0 0-1,0 0 10,6 5-10,4 8-5,-1 6 5,7 4 0,0 4 0,0 5 6,0-3-6,0 0 0,-1-5 0,-2-3-6,-3-8 6,2 0 5,-5-7-5,-1-1 1,-3-3-1,-3 1 1,0-3-1,0 0 0,0 0 0,0 0 1,0 0-1,0 0 9,0 0-9,0 0 3,0 0-3,0 0 0,0 0 0,0 0 0,0 0 0,0 0-2,0 0 2,0 0 2,0 0-2,0 0 0,0 0 0,0 0 2,-6-5-2,-4 0 0,1-3 0,-4 2 0,-3-4 0,-6-1-1,-7 3 1,-5 0 1,-5 0-1,5-2 1,-5 2-1,8 2-1,-1 1 1,10 0 2,6 2-2,6 3-2,7 0 2,3 0 0,10-2 0,9-1 0,6-2 0,7 2 0,0 0 0,-1 3 0,1 0 0,0 0-1,-7-2 1,-3-1-12,-6-2 12,-3 2-14,-7 1 14,1 2-11,-4-3 11,-3 3-17,0 0 17,0 0-62,3-5 62,-3-6-42</inkml:trace>
  <inkml:trace contextRef="#ctx0" brushRef="#br0" timeOffset="22237.2719">13614 2704 53,'-6'-11'0,"-4"-2"19,-22-42-11,1 7-8,-11 11 0,-2 8 0,-4 5 0,1 8-1,-4 8 1,-6 11 0,-7 13 0,-2 10 1,-4 30-1,-3 7-1,3 9 1,-13 4 0,13 9 0,10 8 0,6-9 0,16 4 0,9 7 0,14 0 1,15 0-1,15-2-1,17 16 1,29-17 1,18-5-1,13-18 0,13-13 0,12-22 0,4-15 0,9-19-1,0-24 1,4-18-2,5-38 2,-15-12-6,-22-14 6,-23-16 2,-31 3-2,-23-5 31,-28-6-31,-29-2 26,-25 10-26,-29 6 14,-12 26-14,-10 26-6,-10 17 6,10 23-98</inkml:trace>
  <inkml:trace contextRef="#ctx0" brushRef="#br0" timeOffset="23283.3318">22561 2543 53,'-6'-11'0,"-4"-2"2,-2-6-2,-4-2 0,0 3 0,-10-6-4,-8 5 4,-11 6-4,-9 0 4,-6 5 0,-7 8 0,-9 5 1,-10 11-1,0 11 1,1 10-1,5 26 7,7 6-7,7 10 2,12 6-2,9 8 1,13 4-1,10-1 1,19 9-1,13 7 0,18-1 0,10 0 0,13 19 0,9-14 0,26-18 0,9-19 1,7-18-1,6-21 10,6-19-10,-6-24 2,0-15-2,-3-22 5,12-124 13,-34 8 3,-29 5-21,-32 19 10,-28 5-10,-36 13 23,-27 8-23,-23 16 0,-29 19 0,-25 10-54,-32 16 54,-12 19-95</inkml:trace>
  <inkml:trace contextRef="#ctx0" brushRef="#br0" timeOffset="29936.7123">10525 7628 37,'3'-3'0,"6"1"5,4-1-5,0 3 4,3 0-4,0 3 0,-1 2 0,5 0 2,2 1-2,0-1 3,3 0-3,1 0 5,-1 1-5,4-1 5,-1 0-5,1-2 7,-1 2-7,-2-2 0,-1 2 0,-3-2 6,4-3-6,2 2 4,4-4-4,9 2 2,4-5-2,-1-1 2,1 4-2,-1-1 2,1-2-2,-1-3 0,4 2 0,-1 4 1,11-1-1,-8-2 0,1 2 0,-6 1 2,-1-1-2,1 3-2,-7 0 2,0 0 0,0-3 0,0 3 1,3 0-1,0 0-1,1 3 1,-1 0 2,-6-3-2,3 5-1,0-5 1,0 0-1,0 0 1,0-3 2,1 6-2,-5-3-1,-2 2 1,0 1 0,0-6 0,-4 3 0,4-2 0,0-3 0,0 2 0,-1-2-1,1 2 1,13 0 2,-4 1-2,0 2-1,0 0 1,1 2 1,-7 1-1,3 0-2,-3-1 2,3 1 2,-3 0-2,0-6-2,3 6 2,0-3 2,0 2-2,-3 1-1,-4-3 1,1 0 1,0-3-1,0 1-1,-1 2 1,1-3 2,-6 3-2,-1 0-2,0 0 2,1 0 0,2 3 0,1-3 0,0-3 0,2 6 0,1-6 0,0 0 1,0 3-1,2-2 0,1-1 0,10 3 0,-7-3 0,-6 3 0,-4-2 0,-2 2 0,-4-3 0,-6 3-1,-4 0 1,-2 3-48,0 2 48,-4 0-37</inkml:trace>
  <inkml:trace contextRef="#ctx0" brushRef="#br0" timeOffset="31196.7844">13957 7649 15,'3'0'0,"3"3"7,4-1-7,3-2 10,6 0-10,3 0 2,0 3-2,7-3 0,2 3 0,1-3 2,3 0-2,6-3 7,7 0-7,0 1 6,-7-4-6,-3 4 6,0-3-6,0 2 7,-3 0-7,-6 1 7,-4-4-7,-6 4 11,-3-4-11,-3 1 1,-4 0-1,-2 5-4,-1-3 4,-6 3-55,-3 5 55,-4 6-21</inkml:trace>
  <inkml:trace contextRef="#ctx0" brushRef="#br0" timeOffset="33643.9243">14878 7710 45,'0'0'0,"3"-3"6,0 3-6,7 0 2,-4 0-2,3 0 5,1 0-5,3-2 4,-1 2-4,4-3 5,6 3-5,1 0 0,-7-3 0,-1 6 1,1-3-1,-3 3 0,0 2 0,-1 3-32,1 0 32,0 2-35,3 4 35</inkml:trace>
  <inkml:trace contextRef="#ctx0" brushRef="#br0" timeOffset="33888.9384">15373 7832 44,'6'-3'0,"1"0"6,-1 3-6,4 0 0,2 0 0,1 3 0,-4 0 0,4-1-4,0 4 4,3-1-23,0 0 23,-1 3-22,5 3 22</inkml:trace>
  <inkml:trace contextRef="#ctx0" brushRef="#br0" timeOffset="34140.9528">15884 8049 25,'0'0'0,"6"2"0,1 1 0,6 0 2,-1-1-2,4 4 0,3-1 0,3-3 0,1 6 0,-1-2-18,0-1 18,3 3-8,14 0 8</inkml:trace>
  <inkml:trace contextRef="#ctx0" brushRef="#br0" timeOffset="34332.9638">16345 8226 24,'6'-3'0,"7"3"0,2 3 0,4 0 1,1-1-1,-1 1 0,0 5 0,0 0-4,0 0 4,0 2-20,0 1 20</inkml:trace>
  <inkml:trace contextRef="#ctx0" brushRef="#br0" timeOffset="34473.9718">16814 8430 14,'4'2'0,"8"1"-13,7 5 13</inkml:trace>
  <inkml:trace contextRef="#ctx0" brushRef="#br0" timeOffset="34683.9838">17341 8575 24,'4'0'0,"2"3"0,4-1 0,-4 1 0,7 2 0,-1 3-7,1 0 7,3 0-16,6-3 16</inkml:trace>
  <inkml:trace contextRef="#ctx0" brushRef="#br0" timeOffset="34827.992">17643 8702 31,'6'3'0,"7"-1"-4,6 4 4,0-4 4,7 6-4,-1-2-19,-3 2 19,-3 2-11,0 6 11</inkml:trace>
  <inkml:trace contextRef="#ctx0" brushRef="#br0" timeOffset="35002.002">18072 8877 46,'9'2'0,"10"6"9,4-2-9,5 2-2,-3 0 2,1 2 0,-1-5 0,4 6-44,-4-3 44,1 0-8,-4-3 8</inkml:trace>
  <inkml:trace contextRef="#ctx0" brushRef="#br0" timeOffset="35150.0105">18634 8991 90,'12'0'0,"7"5"-17,7 5 17,9 1-53,3 0 53,9-6-19</inkml:trace>
  <inkml:trace contextRef="#ctx0" brushRef="#br0" timeOffset="36126.0663">19024 9147 75,'0'0'0,"0"0"2,3-6-2,7 1 5,6 5-5,0 3-1,6-1 1,0 6-11,0-2 11,1 4-45,-1 3 45,-3 1-24,0-4 24</inkml:trace>
  <inkml:trace contextRef="#ctx0" brushRef="#br0" timeOffset="36256.0738">19418 9313 49,'3'0'0,"7"6"2,5 4-2,5 1-50,2-1 50</inkml:trace>
  <inkml:trace contextRef="#ctx0" brushRef="#br0" timeOffset="39906.2825">19729 9432 33,'0'0'0,"0"0"4,0 0-4,0 0 4,0 0-4,0 3 0,0-3 0,0 0 1,0 0-1,0 0-2,0 0 2,0 0 17,0 0-17,0 0 15,0 0-15,0 0 5,0 0-5,0 0-2,0 0 2,0 0 2,0 0-2,3 0 0,-3 0 0,0 3 10,0-3-10,0 0 0,0 0 0,0 0 0,3 0 0,-3 0 0,0 0 0,0 0 1,0 0-1,0 0-1,0 0 1,0 0 3,0 0-3,0 0 15,0 0-15,0 0 2,0 0-2,0 0-1,0 0 1,0 0 0,0 0 0,0 0-2,0 0 2,0-3 1,0 3-1,0 0-1,0 0 1,0 0 1,0 0-1,0 0 1,0 0-1,0 0 0,0 0 0,4 3-1,2-1 1,0 1 0,4 0 0,-4 2 0,1-2 0,2 2 1,1 0-1,-4-2-1,0 5 1,4-3 0,-1 14 0,1-6-1,-1 0 1,4-2 3,0 2-3,-4-3 2,4 1-2,0 0 0,-1-1 0,1-2 3,-3 3-3,2 2 0,1-3 0,0 4 0,-1 2 0,4-3 2,0 3-2,0-3 1,-3 0-1,3 0 1,-4-2-1,1 0 2,3-1-2,-3-2 0,-1 3 0,1-3 0,0 2 0,-4 1-1,1-1 1,2 1 3,4 0-3,0-1-2,0 3 2,0-5 0,3 5 0,-3-5 1,3 3-1,-3 0-1,0-1 1,-4 1 1,4-3-1,-3 2-2,0-2 2,3 3 0,-7-6 0,4 0 1,-1 3-1,1 0 0,-3 0 0,-1 3 0,1-6 0,-4 0 0,0 1 0,4-1-1,-1 0 1,1 1 1,0-1-1,2 0 0,1 0 0,0 3 1,-1-2-1,1-1-2,0 0 2,-1 1 1,-2-1-1,-1-3 0,4 1 0,0 0 0,3 2 0,0 0 0,9 1 0,0-1 0,-6 0 0,1-2-1,-1 2 1,-4 0 0,1-2 0,0 0 1,0 2-1,0 0 0,3 1 0,-3-1 0,3 0 0,-3 3 0,3-3 0,-3-2 0,0 2 0,-1-2-1,-2 0 1,0-1 1,0 1-1,-1 0-2,4 2 2,-3 0 2,3 0-2,0-5 0,-4 6 0,4-4-1,0-2 1,0 3 1,-3 0-1,2-1 0,-2 1 0,0 5 0,3-5 0,-4-3-1,1 5 1,-3 0 1,-1 0-1,1 1-2,-1-1 2,-2-2 1,5 2-1,-2 0 1,3 1-1,2-1-1,-2-3 1,3 4 1,-3-1-1,3-2-1,3-1 1,0 4 0,3-1 0,-3 0 0,0-2 0,0 2 0,-3 0 0,3 1-1,-6-4 1,3 1 3,-1 0-3,1-3-1,0 5 1,0 0-3,0-2 3,3 0 1,0 2-1,3 0-2,0-5 2,1 5 0,-4-2 0,-3 2 0,-1-2 0,8 0 0,-4-1 0,0 1-2,0 0 2,-3 5 1,0-6-1,-1 6-4,5-3 4,-1 1-3,0-1 3,0 3-1,0-3 1,3 1 0,-6-4 0,6 3-2,-6 1 2,0-1 3,0-2-3,-4-1-1,1 1 1,3-3-1,-3 3 1,-1-3 1,4 2-1,3 1-1,0 0 1,0-1 0,0-2 0,-3 3 1,-3-1-1,0 1 0,-1-3 0,1 3-1,-3-3 1,-1 2 1,4 1-1,0 0 1,-4-1-1,4 1-2,3 0 2,0-1 0,-4 1 0,1 0 0,0-3 0,3 2 0,-4-2 0,1 6-1,3-6 1,0 5 2,0-5-2,-1 0-1,1 2 1,0-2 1,0 0-1,0 0-1,0 3 1,0 0-6,3-3 6,0 5-1,0-5 1,0 3-4,0-1 4,3 1 0,-3-3 0,3 3 0,-6-3 0,3 0 1,-3 0-1,3 2 0,0-2 0,13 3-2,-3-3 2,-4 3 0,0-3 0,-6 2-3,4-2 3,-4 0 0,0 0 0,0 3 0,0 0 0,-3-1-1,3 1 1,-3-1 1,3-2-1,-3 3 0,0-6 0,-1 3-1,-2 0 1,0 0-1,-4 0 1,4 0 0,-3-2 0,2 4 0,1-2 0,0 0 1,-1 0-1,4 3-1,-3 0 1,3-3 0,-4 0 0,4 0 1,0 0-1,0 2-7,0-2 7,0 0-3,0 0 3,-4 3-1,-2-3 1,-4 3 0,4-3 0,-1 0 0,4 2 0,-3-2 0,2-2 0,1-1-2,0 3 2,3 3-3,-1-3 3,1 0 0,0 0 0,3 0-2,-3 2 2,3-2-2,0 0 2,0 3 2,0-3-2,0 3-1,-3-1 1,0 1 0,-3-3 0,0 3-1,-1-3 1,-2 2 0,-1-2 0,-2 0 1,-1 3-1,0-3-7,-6 0 7,0 0-38,0 0 38,-6-3-23</inkml:trace>
  <inkml:trace contextRef="#ctx0" brushRef="#br0" timeOffset="51626.9529">19907 8266 17,'0'0'0,"0"0"8,0-6-8,3 4 0,0-4 0,4 6 9,-4-5-9,3 2 3,0 1-3,1-1 0,-1 0 0,0-2 1,4 3-1,0-4 6,2-2-6,1 3 5,6-6-5,0 6 3,3-5-3,0-1 0,1 0 0,-1 1 1,0 2-1,-6 0 2,0-3-2,0 3 2,3 0-2,0 1 1,0 1-1,3 1 2,0-3-2,4 5 0,-4-2 0,0 0 0,4 0 0,-1-1 0,0 1 0,4 2 0,0-2 0,-1 0-1,-2 2 1,2-2 2,4 2-2,-4 0 5,4 1-5,6 2-5,4-3 5,-4 1 1,0 2-1,3 2 4,-6-4-4,3-1-4,-3 0 4,0 3 0,0-5 0,0 5 7,-3-5-7,2 2 0,1 3 0,0 0 0,0 0 0,-6 0 0,-1 0 0,7 0-2,3 0 2,4 0 3,-1 0-3,3 0-2,-2 0 2,-1 0 0,3 3 0,-2-3 0,-1 2 0,0 1 0,1 0 0,5-1 1,1-2-1,-4 3-1,1 0 1,-1-1 1,-3-2-1,1 0 1,-1 3-1,0-3-2,-3 0 2,4 0 1,-1 0-1,0 0-2,0 0 2,-6 2 1,3 4-1,7-1 0,3 0 0,2-2-2,1 0 2,3-1 0,0-2 0,3 0 2,-3-2-2,16 2-2,-10-3 2,-6 3-5,-3-3 5,0 6 5,-3-6-5,-1 6 0,1-3 0,-4-3 0,4 3 0,0-2 1,2-1-1,-8 0 0,2 1 0,0 2 1,1 0-1,-1 0-1,1 0 1,-1 2 3,-2-2-3,-1 0 9,0-2-9,7-1 4,-7-2-4,0 2 3,-6 1-3,-3-1 0,-13 0 0,10 3 0,-29 0 0,0 0-39,-7-2 39,-15 2-46,-10-8 46</inkml:trace>
  <inkml:trace contextRef="#ctx0" brushRef="#br0" timeOffset="52801.02">19840 8430 36,'0'0'0,"0"0"9,0 0-9,0 0 9,0 0-9,0 0 5,0 0-5,-6-3 1,-4 0-1,4 1-2,-4 2 2,-2 0 2,-1-3-2,-3 3 0,0 0 0,-6 5-2,3 1 2,-3-1-7,-10 6 7,3-1-30,4 1 30,-4 2-20,4 0 20</inkml:trace>
  <inkml:trace contextRef="#ctx0" brushRef="#br0" timeOffset="52986.0306">19288 8541 51,'-7'0'0,"1"2"1,0 1-1,-4-3 0,4 5 0,-1 1-19,1-1 19,0 3-26,-4 0 26,-6 2-6,0 1 6</inkml:trace>
  <inkml:trace contextRef="#ctx0" brushRef="#br0" timeOffset="53116.0381">19008 8636 39,'-6'0'0,"-7"5"0,1 1 0,-1-1-15,3 3 15,1 0-23,6-3 23</inkml:trace>
  <inkml:trace contextRef="#ctx0" brushRef="#br0" timeOffset="53258.0462">18726 8721 38,'-7'2'0,"-2"1"-22,-1 2 22,1 1-15,-4 1 15</inkml:trace>
  <inkml:trace contextRef="#ctx0" brushRef="#br0" timeOffset="53449.0571">18253 8874 39,'-7'3'0,"-2"-1"0,-1 1 0,1 2 0,-4 3 0,0-2-30,1 4 30,-1-2-8,3-3 8</inkml:trace>
  <inkml:trace contextRef="#ctx0" brushRef="#br0" timeOffset="53595.0654">17961 8969 60,'-7'-2'0,"1"2"8,-4 2-8,1 1-18,-1 0 18,1 2-28,6 0 28,-1 1-21,-2 4 21</inkml:trace>
  <inkml:trace contextRef="#ctx0" brushRef="#br0" timeOffset="53925.0844">17634 9102 52,'-7'0'0,"-2"0"3,-1 2-3,1-2-7,2 6 7,-2-4-22,6 4 22,-1-1-9,1 3 9,-3 0-3,0 0 3,-4 0-1,-3-3 1,-3 3 11,-6-3-11,0 0 13,-7 1-13,4-1 14,3-2-14,0-1 0,-7 4 0,4-1 0,6 0 0,3 0-1,0 6 1,3 2-34,0-2 34,-2 7-15,-1-2 15</inkml:trace>
  <inkml:trace contextRef="#ctx0" brushRef="#br0" timeOffset="54080.0932">16960 9401 42,'-9'-3'0,"3"6"4,-7-1-4,0 4-3,0-1 3,1 3-22,2 0 22,1 0-20,2-3 20</inkml:trace>
  <inkml:trace contextRef="#ctx0" brushRef="#br0" timeOffset="54275.1044">16554 9694 20,'-9'6'0,"-4"2"14,0 0-14,0-3 2,-2 5-2,2-4 1,-3 4-1,0 1-12,0-3 12,0 2-24,0 4 24</inkml:trace>
  <inkml:trace contextRef="#ctx0" brushRef="#br0" timeOffset="54555.1203">16106 9893 48,'-6'0'0,"0"2"5,-4 4-5,-3-4-5,4 6 5,-4 3-17,-3-1 17,0 1-13,1 0 13,-4-1 0,0-2 0,-1 0 5,5 0-5,-4 0 14,-1 0-14,-2 2 16,0-4-16,0 2 21,0-3-21,-4-2 9,4 5-9,0-3 1,3 3-1,-4-3-11,4 6 11,0-1-72</inkml:trace>
  <inkml:trace contextRef="#ctx0" brushRef="#br0" timeOffset="58715.3584">15506 10218 44,'0'0'0,"0"0"10,0 0-10,0 0 4,0 0-4,0 0 4,0 0-4,-6 3-1,-4 2 1,1 0 1,-4 1-1,1 4 7,-1 1-7,3-1 4,-2 1-4,2 0 5,1 2-5,-1-3 0,0 1 0,1 0 8,-1-3-8,1 0 3,-4 2-3,4 3 0,-4 1 0,3-4 0,1 1 0,-4 2 2,4-2-2,-1-4 1,1 1-1,-1 0 3,1 0-3,-4-2-1,0 2 1,-3-1-1,0 1 1,-6 6 2,3-4-2,-3 1 2,0-3-2,0 2 1,-7-2-1,4 3 4,2-3-4,4 0-4,3 0 4,1 0 6,-1-3-6,0 0-1,0 0 1,3-2-5,-3 2 5,0 1 0,4-1 0,-4 0 0,3-2 0,0 0 1,1 2-1,-1 0 5,4-5-5,-4 16 0,3-3 0,-2-2-6,-1-3 6,0-3 0,-3 0 0,0 3 0,-3-5 0,4 2 0,-5 1 0,5-4 0,2 3 0,-3-2 6,3 0-6,1 2-2,-1-2 2,-3 2 2,3 0-2,1 1 1,-1 1-1,0-1-1,1-1 1,2 3-1,4-5 1,-4 2-5,1-2 5,-1 2 5,1-2-5,-1 2-5,1 0 5,2-2 0,-2-1 0,2 1 5,1 0-5,-4-1 2,1 4-2,-1-6-1,1 2 1,3 1-1,-1 0 1,-2-1-5,-1 1 5,1 0 5,2 2-5,-2-3-5,-1 4 5,1-1-2,-1 0 2,1-2-1,2 2 1,-2-2 2,2 0-2,1-3-2,0 2 2,-1 1 1,1-3-1,-4 5 0,1-5 0,-1 3-1,-2 2 1,-1-5 1,0 5-1,1-2 0,-1-3 0,0 3 0,4-3 0,-1 0 1,1 0-1,-4 0-2,3 0 2,-2 0 1,2 2-1,-3 1-1,4 2 1,-4-2 0,4-3 0,-4 3 1,4-1-1,-4-4-1,0 2 1,-9 0-1,3 2 1,3-2 1,-3 3-1,6-1 2,-3 1-2,4 0-3,-4-1 3,3 1 0,0 0 0,1-3-2,-1 2 2,-3 1-5,0 0 5,-3 2-4,-3 0 4,0-5 1,-1 6-1,1 1 1,0-4-1,0 0-1,3-1 1,-3-2 1,-1 3-1,4-3-1,-3 0 1,0 0 1,3 0-1,0 0-1,3 0 1,3 0 1,0 0-1,4-3-1,-1 1 1,1 2 1,6-3-1,-7 3-1,4-3 1,-4 1 0,1 2 0,-4 0-1,-3 2 1,-3-2 0,-3 3 0,0-3 1,-1 3-1,1-1 0,-3 1 0,3-3 0,-1 0 0,4 3 1,-3-3-1,0-3-2,6 3 2,-3 0 2,0 0-2,3-3 0,0 3 0,0 0 0,0-2 0,-3-4-2,3 6 2,1 0 0,-4-2 0,0 2 0,3 0 0,-16 0 0,6 2 0,4-2 1,0-2-1,0-1-2,0 1 2,3 2 2,-1-6-2,1 1 0,4 0 0,-1 2-1,0 0 1,-3 3 0,3-2 0,-3 2 0,3-3 0,-3 3 2,0 0-2,0 0-1,0 0 1,-3 0-1,-1 0 1,1 0 0,0 0 0,-7 0 0,4 3 0,-1-1 0,1 1 0,3 0 0,-4-1 0,1 1 0,0 0 0,2-1 2,1 1-2,0-3 0,3 3 0,0-3-1,3 0 1,3-3 0,4 3 0,-4 0-1,7 0 1,-4-3 1,1 3-1,-4-2 1,3 2-1,-5 0 0,-1 2 0,0 1 1,-3-3-1,-3 0-2,-1 3 2,1-1 0,0-2 0,-4 0 0,4 0 0,-3 0 1,-13 3-1,6-3 0,0 2 0,7-2-1,-4 0 1,7 3 0,-3-3 0,-1 0 1,4 0-1,0 0 0,0 0 0,-4 0 0,4-3 0,0 3-2,0 0 2,-1 0 0,1 3 0,0-6 1,0 6-1,-4 2 0,4-2 0,0 0-1,3-1 1,0 1 2,0 0-2,0-3-1,0 5 1,3-5 0,0 3 0,-3-1 0,3 1 0,0-1 0,0-2 0,3-2 0,-2 2 0,-1-3 1,3 3-1,-3-5-1,3 5 1,1-3 1,-4 6-1,3 0-1,0-3 1,1 0 1,-1 2-1,3-2-2,1 0 2,-4 0 2,4 0-2,2 0-1,1-2 1,-7-4 0,4 6 0,-1 0 1,1-2-1,-4 2 0,0 0 0,1 0-1,2 5 1,-3-2 0,1-3 0,-1 2 0,3 1 0,1-6-1,-1 3 1,4 0 1,3 0-1,0-2 3,0 2-3,-1 2-2,4-2 2,0 0-38,-6 16 38,3 0-46</inkml:trace>
  <inkml:trace contextRef="#ctx0" brushRef="#br0" timeOffset="63608.6382">8518 7398 66,'0'0'0,"0"0"7,0 8-7,3 5 6,4 13-6,-1 6 1,0 10-1,1 3 3,2 6-3,1-1 5,2-2-5,4-1 3,0 4-3,0 1 1,0 1-1,-3-2-2,-4-9 2,-2-8 2,-1-10-2,-3-5-1,0-9 1,-3-4 0,3-1 0,-3-5-14,0 0 14,0-8-50,0-5 50,0-8-26,0-9 26</inkml:trace>
  <inkml:trace contextRef="#ctx0" brushRef="#br0" timeOffset="64011.6612">8521 7504 60,'10'-6'0,"9"1"13,9 0-13,4 2 6,-3 3-6,-4 5 3,1 6-3,-4 0 5,-6-1-5,-4 6 7,-2 0-7,-4 0-2,-6 0 2,-9-3 4,-4 3-4,-6 2-2,-6 1 2,-7-1 1,0 1-1,10-3-18,0 0 18,6-1-61,6-4 61,13-6-15,13-10 15</inkml:trace>
  <inkml:trace contextRef="#ctx0" brushRef="#br0" timeOffset="64396.6833">8909 7583 86,'9'-3'0,"10"-2"20,7-3-20,5 0 3,-5-2-3,2 2-1,4 0 1,-3 0 1,-4 0-1,0 0-18,-5 5 18,-5 1-31,-2 2 31,0 0-34,-10 2 34,-6 9-25,-10 5 25</inkml:trace>
  <inkml:trace contextRef="#ctx0" brushRef="#br0" timeOffset="64587.6942">9020 7702 88,'6'-3'0,"16"-5"4,4 3-4,6-3 0,-1 3 0,20-3-44,-6 0 44,2 3-47,-6-3 47</inkml:trace>
  <inkml:trace contextRef="#ctx0" brushRef="#br0" timeOffset="65334.7369">9464 7411 62,'0'5'0,"0"6"15,3 7-15,1 4 3,-1 1-3,0-4 1,0 2-1,4-2 4,-4-4-4,0-7-2,0 6 2,0-6-2,-3-1 2,0-1-2,3-4 2,-3-2-3,0 0 3,0 0 0,0 0 0,0-8 1,-3-5-1,-3-8 12,0-3-12,-1-2 15,-2-6-15,-1 0 10,4 3-10,-1 0 4,1 5-4,3 6 0,0 2 0,3 3 1,0 5-1,0 2-1,3 6 1,10 3 0,2 8 0,5 2 2,-1 8-2,3 6 1,0-4-1,3 9-3,1-5 3,-1 2 0,1-3 0,-1-2 0,0-3 0,-2-5 2,-4-3-2,-3-5 0,-4-3 0,-5-2 1,-1 0-1,0-11 3,-3-5-3,1-6 3,-1-5-3,0-8 0,0-2 0,0-11 2,-3 0-2,4 3 3,-4-14-3,0 11 6,0 8-6,0 8 0,0 3 0,0 10 0,3 3 0,-3 2-12,0 6 12,0 5-38,6 5 38,-3 8-63,0 0 63,4 24-24</inkml:trace>
  <inkml:trace contextRef="#ctx0" brushRef="#br0" timeOffset="65934.7713">9972 7755 55,'0'0'0,"0"5"12,3 3-12,1 3 3,-1-1-3,3 1-1,-3 2 1,1 0 2,-1-2-2,-3 0-2,3-6 2,-3-3 3,0 1-3,0-3-3,0 0 3,0 0-7,-3-5 7,0-6-2,3 1 2,0-6-1,0-3 1,-4-2 1,1-5-1,0 2 0,3 0 0,0 6 7,3-4-7,0 6 3,4 3-3,-1 5 8,0 3-8,1 5 1,2 3-1,4 5 4,3 7-4,-3 4 8,-1 0-8,1 2 2,-4-3-2,4 1 2,-3-1-2,2-5 0,-2 1 0,-4-6-1,4 0 1,-4 0-11,0-3 11,-2-3-34,-1 4 34,0-4-28,-3-2 28,-3 3-20,-7-6 20</inkml:trace>
  <inkml:trace contextRef="#ctx0" brushRef="#br0" timeOffset="66137.7828">10045 7776 124,'19'-5'0,"16"0"3,7-1-3,2 1-14,-3 0 14,1 2-75,-11 6 75,-12-3-37</inkml:trace>
  <inkml:trace contextRef="#ctx0" brushRef="#br0" timeOffset="68051.8924">22644 7543 79,'0'0'0,"-3"6"12,3 4-12,3 3 11,3 6-11,7 5 12,-4 5-12,4 5 9,0-2-9,-1-3 1,-2-2-1,-4-6 0,1 0 0,-1-5 1,0-6-1,-3-2 2,-3-2-2,4-4-1,-1-4 1,3-6 1,4-6-1,-4-4 0,4-3 0,-1-6-2,-3-5 2,4 1 2,-4 4-2,1 6-1,2 3 1,-2 7-1,-1 0 1,3 3-3,1 8 3,6 6 3,6 2-3,0 5-2,1 3 2,-4 2-1,-4 6 1,-2-3 4,-7 3-4,-2-5 3,-4-3-3,0-1-5,0-4 5,6-3-56,4-3 56,21-7-67,4-4 67</inkml:trace>
  <inkml:trace contextRef="#ctx0" brushRef="#br0" timeOffset="68407.9126">23330 7649 120,'6'-3'0,"3"-2"8,10 5-8,0 3-2,4-3 2,-1 2-6,0-2 6,-3 0-26,3 3 26,1-6-41,-4-2 41,3 0-43,-6 0 43,-3-1-9,-7 6 9</inkml:trace>
  <inkml:trace contextRef="#ctx0" brushRef="#br0" timeOffset="68671.9277">23383 7781 129,'10'-2'0,"9"2"1,10-6-1,6 1-22,3-3 22,3 0-75,-6-5 75,0 0-32,-7 2 32</inkml:trace>
  <inkml:trace contextRef="#ctx0" brushRef="#br0" timeOffset="69327.9654">23771 7599 115,'-3'16'0,"-1"10"5,4 6-5,0 2 0,4-2 0,2-5 0,0-1 0,1-5 0,-1-8 0,0-2 1,-2-6-1,-4-5-1,3-2 1,0-9-2,-3-2 2,-3 0 0,0-9 0,3-4 2,-4-8-2,4-3 1,-6-3-1,3 3 9,-3 2-9,2 9 0,4 5 0,-3 2 13,3 6-13,-3 5 5,3 0-5,0 5 0,0 3 0,10 8 0,2 6 0,7 4 0,4 6 0,-1 0 0,0 2 0,7 1 0,-1-1 0,7 1 1,-3-4-1,3-1 2,-7-9-2,-5 0-2,-8-5 2,-2-3 2,-3-2-2,-1-8 20,-6-14-20,4-7 3,-7-9-3,-4-2 3,1-2-3,0-4 1,-3 4-1,3 4 0,-1 3 0,4 3 2,0 11-2,0-1-15,0 9 15,4-1-51,2 8 51,7-2-61,25 13 61,-3 0-52,0 11 52</inkml:trace>
  <inkml:trace contextRef="#ctx0" brushRef="#br0" timeOffset="69837.9944">24406 7818 72,'0'3'0,"0"5"16,0 0-16,0 0 6,0 0-6,0-6 11,0-2-11,0 0 7,0 0-7,-3-5 0,3-3 0,0-2-2,3-6 2,0 3 0,-3-3 0,-3-5 6,-4-1-6,1-4 14,0 5-14,-4 0 18,4 5-18,3 2 1,0 7-1,-1-1 0,4 8 0,4 0-1,8 0 1,7 5-2,10 5 2,3 1 1,-1 5-1,1 2-1,0-2 1,-4 3 2,-2-3-2,-7-3-2,-10-2 2,-9 2 2,-15 0-2,-14 0 1,-6 0-1,-6 3-2,0-5 2,-1 2-43,10 6 43,7-1-103</inkml:trace>
  <inkml:trace contextRef="#ctx0" brushRef="#br0" timeOffset="71879.1113">9207 10406 74,'0'0'0,"10"8"16,25 5-16,-1 8 14,11 9-14,3 4 9,9 0-9,6 3 9,13 16-9,1-5 3,-4 0-3,0-1 2,-3-2-2,-10-5 0,-9-8 0,-7-3 0,-9-8 0,-10-5 0,-9-3 0,-3-5-2,-7-3 2,-6-5-1,0 0 1,-6-2-1,-4-4 1,1-4 1,-4 4-1,4-4-9,2-1 9,-2-2-7,2 0 7,-2-1-4,-1-1 4,1 1 5,-4-1-5,4 4 4,-1 3-4,1 0 0,5 0 0,-2 0 3,3 0-3,0 0 11,0 0-11,3 3 6,0 5-6,-4-3 2,4 3-2,0 0-1,0 0 1,7 6 0,-1 2 0,4 2 0,6 3 0,-1 3 0,4 3 0,0-1-1,1 4 1,2-1 3,0 0-3,-3 0-1,0-5 1,-3-3 3,-3 0-3,-7-5 14,0-5-14,-9 2 19,-6 1-19,-10 1 3,-7-1-3,-6-1 0,-2 0 0,-5 3-50,1 3 50,3 10-123</inkml:trace>
  <inkml:trace contextRef="#ctx0" brushRef="#br0" timeOffset="74598.2667">7093 10091 78,'0'0'0,"0"0"14,0 0-14,0 0-4,0 6 4,3 1 6,-3 12-6,0 10 4,3 8-4,-3 3 11,0-1-11,0 1 2,3-5-2,3-6 0,-2-8 0,-1-3 1,0-7-1,0-3 2,-3-8-2,0-5 0,3-11 0,-3-11 0,-3-4 0,3-12 0,-3 3 0,3 1-1,3 4 1,0 9 3,7 5-3,3 2-3,6 6 3,3 0 0,3 5 0,1 3 0,-1 2 0,0 6-2,-2 5 2,-7 5 3,-1 11-3,-8 2 9,-1 6-9,-3 0 7,-3-1-7,3 1 1,1-8-1,-1-6-11,0 1 11,0-6-65,0 0 65,4-7-54,-1-9 54</inkml:trace>
  <inkml:trace contextRef="#ctx0" brushRef="#br0" timeOffset="75027.2913">7632 10149 92,'7'0'0,"12"3"13,3 0-13,3-3 1,4 0-1,-1 0 3,-5 2-3,-1-2-3,-6 6 3,-3-4-34,-1 1 34,-2-3-27,-7 0 27,0 0-31,-3 0 31,0 0-13,-9 3 13</inkml:trace>
  <inkml:trace contextRef="#ctx0" brushRef="#br0" timeOffset="75201.3013">7667 10298 138,'16'-6'0,"6"1"10,4-3-10,2 3 0,4 2 0,0 0-56,-7 6 56,7 0-91,-10-6 91</inkml:trace>
  <inkml:trace contextRef="#ctx0" brushRef="#br0" timeOffset="76024.3484">8201 9872 60,'0'10'0,"0"3"20,3 11-20,0 3 16,0-1-16,0-2 13,7 0-13,-4-6 0,1-2 0,-4-5 4,0-6-4,-3 3 1,0-5-1,0-3 10,0 0-10,0-3 0,0-5 0,-3-5 0,3-8 0,-3-3 2,3-5-2,0 0-2,3 2 2,0 1 0,10-1 0,2 6-1,1 3 1,3-1-1,0 3 1,4 6 2,-1 4-2,0 6-2,-3 3 2,-3 8 0,-3 2 0,-4 3 5,-6 10-5,1 1 5,-1-1-5,-3-2 1,3 0-1,-3-3 1,3-3-1,4-4-2,-1 1 2,3-1-45,1-6 45,-1 0-75,7-1 75,3-7-11</inkml:trace>
  <inkml:trace contextRef="#ctx0" brushRef="#br0" timeOffset="76299.3641">8744 10033 103,'0'3'0,"-4"2"14,4 3-14,0 0 10,4 0-10,-1 0 2,0-3-2,0 0-4,0 1 4,4-1-35,-4 0 35,0-2-65,10-1 65,-4-4-24</inkml:trace>
  <inkml:trace contextRef="#ctx0" brushRef="#br0" timeOffset="76463.3735">8728 9763 108,'0'0'0,"0"0"-82,9 3 82,-2-3-25</inkml:trace>
  <inkml:trace contextRef="#ctx0" brushRef="#br0" timeOffset="76924.3999">8842 9184 94,'0'0'0,"0"0"0,3-3 0,7 3 0,-1 3 0,4 5 2,0 0-2,2 5 10,1-3-10,-3 6 3,-3-3-3,-4 3 7,-6-2-7,0 1 6,-6-1-6,2 4 0,-2-5 0,3 6 0,6-8 0,3-1 1,13-5-1,7 1 0,9-12 0,3 1-5,0-3 5,3 3-66,13 2 66,0 3-51,-6-2 51</inkml:trace>
  <inkml:trace contextRef="#ctx0" brushRef="#br0" timeOffset="77465.4307">8048 10353 133,'38'-2'0,"13"-4"18,16 1-18,6 0 11,6-3-11,1-3 6,-1 3-6,-9 0-1,-10 3 1,-3 2-22,-6 1 22,-10-1-35,-6 3 35,-9 0-66,-14 0 66,-12 0-43,-12 0 43</inkml:trace>
  <inkml:trace contextRef="#ctx0" brushRef="#br0" timeOffset="78126.4685">8169 10917 78,'0'8'0,"-3"8"5,6-1-5,-3 1 0,0 0 0,0-5 0,0-3 0,0-3 2,0 0-2,0-5 8,0-10-8,-3-6 10,0-8-10,-4-5 5,-18-6-5,6-4 13,0-4-13,3 4 10,0-9-10,6 8 7,1 9-7,3 7 11,-1 5-11,4 6 6,0 3-6,6 7-3,3 6 3,7 7-1,19 1 1,-4 18 2,1-3-2,3 1 0,6 5 0,-3-3 1,3 0-1,-3 0-1,3-3 1,-6-5 0,-1-2 0,-8-8 2,-1-1-2,-3-10 11,-3-3-11,-7-4 12,-2-9-12,-7-8 4,0-11-4,-4 1 7,1-19-7,0 8 2,3 3-2,-3 5-2,6 5 2,-3 6 2,3 4-2,-3 7-2,0 1 2,3 9-56,-3 5 56,4 3-58,2 5 58,0 7-74,1 4 74</inkml:trace>
  <inkml:trace contextRef="#ctx0" brushRef="#br0" timeOffset="78651.4985">8664 11097 83,'0'8'0,"0"2"9,0 3-9,0 1 6,0-4-6,0 1 10,0-6-10,0 0 7,0-5-7,0 3-1,0-3 1,0 0 3,0 0-3,0-11 5,3 1-5,1-11 5,-4-3-5,3-5 7,0-6-7,0 1-1,3 0 1,-2 2 0,2 5 0,0 4 0,4 4 0,-1 3 0,-2 8 0,-1 3 0,4 5 0,-1 8 0,4 8 0,-4 8 1,1 5-1,-1 2 1,4 4-1,0-3 1,3-1-1,-4-2-1,4-2 1,0-3-2,-6-6 2,-1 1-16,1-6 16,-4 0-47,-3-5 47,-3 0-58,-3 0 58,-3-3-11</inkml:trace>
  <inkml:trace contextRef="#ctx0" brushRef="#br0" timeOffset="78843.5096">8651 11142 156,'10'-8'0,"19"-6"10,12 1-10,3 3-11,7 2 11,-3 5-116,3 3 116,-20 3-38</inkml:trace>
  <inkml:trace contextRef="#ctx0" brushRef="#br0" timeOffset="82494.7184">20586 10059 50,'0'0'0,"0"0"10,0 0-10,0 0 12,0 0-12,0 0 6,0 0-6,10-7 7,9-15-7,13-15 1,25-8-1,13-10-1,6-9 1,6-2 0,-2 11 0,-10 10 1,-7 13-1,-12 11 9,-10 7-9,-9 14 3,-7 6-3,-9 10 16,-3 5-16,3 3 0,3-3 0,13-3 9,9-7-9,6-8 5,4-11-5,3-6-6,-3-9 6,3-7-43,-6 1 43,-1-10-52,7-1 52,-3 8-26,-6 0 26</inkml:trace>
  <inkml:trace contextRef="#ctx0" brushRef="#br0" timeOffset="84297.8216">20729 9911 26,'0'0'0,"3"-2"13,1-4-13,-1 4 13,0-4-13,10 1 19,-1 2-19,-5-2 12,-1 0-12,-6 5 5,0 0-5,0-3 7,0 3-7,0 0-3,0 0 3,0 0 0,-13 6 0,4 4-2,-1 3 2,-2 3 2,-1 3-2,3-1 1,-2 1-1,-4 2 2,3-3-2,0-2 2,4-5-2,6 0-1,-4-6 1,7-3 2,3 4-2,4-6 7,9-3-7,3-2 8,0-3-8,13-3 5,-1 3-5,-2-2 1,-4 2-1,1 0-1,-4 3 1,-3-3 1,0 2-1,-3 1 1,-3 5-1,-4-3-1,-3 3 1,-6 0 1,0 0-1,4 0-2,-4 0 2,0 0 0,0 0 0,0 0 1,0 0-1,0 0-3,-7 6 3,-2-4-5,-1 1 5,-2 2-35,2 1 35,0-1-39,-2 3 39,-4 0-12,0 0 12,-3 0 7,-10 0-7,7 0 7,3-3-7,3 0 4,0-2-4,7-1-2,-1 1 2,1-3-1,-1-3 1,4 3 18,3-2-18,0-1 2,-1 0-2,4-2-21,0 5 21,4-5-13,-1 2 13,-3 3 13,0-2-13,-3-4 14,-4 1-14,4 2 16,-3 1-16,-4-6 11,4 5-11,-1-2 18,1-6-18,3 1 11,3-1-11,0-2 2,0-3-2,3-3 0,3 4 0,1-4-1,-1 1 1,1 2 1,-1 2-1,-3 4 1,0 2-1,0-3 3,1 9-3,-4-4 1,0 6-1,3-2-1,-3 2 1,0 0 0,-3 8 0,-4 0-1,1 5 1,0 3 0,-1 0 0,1-3-31,-1 3 31,4 2-82,-6-5 82</inkml:trace>
  <inkml:trace contextRef="#ctx0" brushRef="#br0" timeOffset="86743.9614">16757 5943 45,'-6'-3'0,"-4"-2"0,-2-1 0,-7-2-1,-10 6 1,-6-4 5,-9 6-5,-7 0 8,-13 3-8,-12 2 10,-22 3-10,-7 0-1,-9-2 1,-10 1 1,-3 1-1,0-2 1,-10-1-1,-9 0-1,-19 6 1,-6 2 1,6 0-1,3 16 0,19-5 0,3-5 0,13 2 0,10-5 1,12 0-1,0-3 3,19-2-3,20 2 7,15 0-7,13-2-1,12 2 1,11 5 0,11 3 0,8 3 0,5 5 0,4 0 1,3 9-1,0-1 0,9 2 0,-3 9 0,-9 0 0,-4-1-1,-2 6 1,-4 5 2,0 3-2,0-8-2,4-3 2,-1-7 2,-3-6-2,3-6-1,1-4 1,2-3 1,4-3-1,9-5-1,13 0 1,13-11 1,18-2-1,20-6 0,9-8 0,20 6 0,15-3 0,13 0 0,28 0 0,4 0 0,6 0 0,0 3 0,3-3 0,0 3 3,10-3-3,-16 0 2,-13-3-2,-16 3 13,-19 0-13,-9 1 18,-16-1-18,-17 5 4,-15-2-4,-12 2 1,-23 0-1,-10 3 3,-12-2-3,-3 4 7,-3-4-7,-7 2 0,-3 0 0,3 0 0,-3 0 0,0 0 1,0-8-1,0-5-1,0-6 1,0-15 0,-3-14 0,0-5 0,-1 0 0,1-10 0,0-11 0,0-6 0,-3-4 0,-1-1 0,-6 13 0,1-4 2,-4 18-2,3 18 1,0 13-1,-2 9-2,-1 7 2,3 6-27,-3 2 27,-6 9-55,-3 2 55,-17 26-49</inkml:trace>
  <inkml:trace contextRef="#ctx0" brushRef="#br0" timeOffset="111843.3971">22437 9583 68,'0'0'0,"0"0"10,0 0-10,4-2 15,2-1-15,7 0 16,-1 1-16,4-4 9,0 4-9,3-4 7,3-2-7,4-13 1,-1 0-1,-3 5 4,-3 0-4,-3 1-1,-3 1 1,-7 1 3,-3-3-3,-6 0 2,-6-2-2,-4 5 0,-3-1 0,0 9 0,-6 2 0,-3 9 1,-1 7-1,7 8 11,-3 11-11,0 10 10,0 6-10,6-3 6,3 0-6,13 0 3,6-8-3,10-5 2,10-3-2,12-11 2,6-5-2,4-10-1,-4-6 1,-2-5-79,-1-13 79,-6-5-88</inkml:trace>
  <inkml:trace contextRef="#ctx0" brushRef="#br0" timeOffset="112470.433">22809 8996 168,'0'0'0,"6"0"3,10-3-3,13 1 19,2-4-19,7 4-1,1-4 1,11 1-25,-2 0 25,-4 2-129</inkml:trace>
  <inkml:trace contextRef="#ctx0" brushRef="#br0" timeOffset="114110.5268">23409 8864 78,'0'0'0,"0"-6"10,6 1-10,4-3 8,2 3-8,1 2 8,3 0-8,3 6 4,-3 0-4,0 5 2,-3 0-2,-1 2 4,-5 3-4,-4 3 9,-10 0-9,-2 0 5,-7-3-5,-6 3 2,6-3-2,0 1-1,3-6 1,7-3-3,0 0 3,6-5-20,6-8 20,4 0-32,5-2 32,1-4-30,3 4 30,0-3-11,0 2 11,-3 0-6,3 4 6,-3-4-1,0 3 1,-6 3 1,-1-3-1,1 0 18,-1 3-18,-6-1 31,-3 6-31,4-2 21,-4-4-21,0 4 11,-4-1-11,1 0 3,0 3-3,-3 3 6,-1 5-6,-5 5 11,-1 6-11,0-1 16,4 1-16,2-1 2,7 1-2,7-1 2,9-2-2,-1-3-2,8-10 2,8-6-67,4-7 67,3-3-78</inkml:trace>
  <inkml:trace contextRef="#ctx0" brushRef="#br0" timeOffset="114806.5666">24104 8710 126,'0'0'0,"0"0"5,-6 8-5,-4 11 20,-6 12-20,-6 6 21,-10 6-21,-2-4 20,-8 6-20,-2 3 8,-4 5-8,1-5 7,8-4-7,8-6 1,5-7-1,7-7-4,7-8 4,5-5-68,4-6 68,13-5-80,5-13 80,11-9-55,-4-4 55</inkml:trace>
  <inkml:trace contextRef="#ctx0" brushRef="#br0" timeOffset="115266.5929">24082 8956 95,'-3'5'0,"-4"6"29,1 8-29,-3 7 21,-7 8-21,3 1 10,0-3-10,1 5 7,2-11-7,1-7 0,2-1 0,7-5 0,3 1 0,10-4 1,3-5-1,13-5 0,2 0 0,11 0 8,15-5-8,-10 2 10,-5 1-10,-7-1 8,-10 1-8,-9 2 0,0 0 0,-10-3-24,-3 3 24,-3 0-90,3 0 90,1-3-74,5 1 74</inkml:trace>
  <inkml:trace contextRef="#ctx0" brushRef="#br0" timeOffset="115718.6188">24495 9231 117,'0'0'0,"0"0"12,0 0-12,-7 11 19,4 7-19,3 6 16,-6 5-16,3 8 14,-4 0-14,4 16 18,-3-5-18,3-6 2,3-2-2,3-3 1,-3-8-1,0-5-1,0-6 1,0-7-54,0-3 54,0-8-109,6-11 109,-3-7-34</inkml:trace>
  <inkml:trace contextRef="#ctx0" brushRef="#br0" timeOffset="116377.6565">24536 9234 87,'3'-5'0,"0"-1"19,4 1-19,2 2 10,4-2-10,0 5 6,3 0-6,-1 5 9,1 1-9,0 4 7,0 1-7,0 2 8,-7-2-8,-2-1 9,-1 1-9,-12 2 7,-7-5-7,-9 3 3,-10 2-3,-3-5 0,0 0 0,3-3-54,1-2 54,9-9-110</inkml:trace>
  <inkml:trace contextRef="#ctx0" brushRef="#br0" timeOffset="156566.9551">3559 12756 47,'3'0'0,"6"-3"21,7 0-21,10 3 8,2 0-8,4 0 9,6 0-9,3 3 7,4 0-7,3-3 3,6 0-3,3-3 13,-3-2-13,6-1 8,7-4-8,2 2 2,-2-3-2,3 1 3,0 2-3,0 0 2,15 2-2,-5 4 1,-4 2-1,-6 0 6,-3 0-6,-1 2 5,1-2-5,0 3 3,-7-3-3,0 3 8,10-3-8,3-3 0,3 0 0,4-2 0,-1 3 0,16-1 2,-3-2-2,-3-1-2,-3 4 2,-10 2 1,-3-3-1,-6 6-1,-4-3 1,-2 2 1,-7 1-1,0 0 0,3-3 0,3 0 0,-3 0 0,0-3 0,1 3 0,2-3-1,0 3 1,13 0 3,0 0-3,-6 0-3,-4 0 3,-2 3 0,-1-3 0,-6-3 3,0 1-3,0 2 0,0-8 0,-6 5-1,-7-2 1,3 2 0,1 1 0,2 2 0,1 2 0,3-2-2,-4 0 2,4 3 2,3-1-2,0 1 0,0 0 0,13 2 0,-4 0 0,-2 3 0,-7-2 0,-4 1 1,1 1-1,-3 0-1,3-2 1,0-4 1,-1-2-1,1 0-1,-3 0 1,-1-2 0,7-1 0,0 0-1,3 1 1,-3 2 1,0-3-1,7 0 0,2 1 0,13-1 0,1 0 0,-4 3 0,0-2 0,-3-1-1,-1 3 1,-2 0 2,3 0-2,-7 0-3,-5 0 3,-1 0 2,3 0-2,0-2-2,-2 2 2,-1-3-1,-3 0 1,-4 1 1,1-4-1,0 1-3,13 2 3,-7-2-6,-3 0 6,-4 0-3,-2-1 3,-7 4-1,1-1 1,-1 3 2,0-3-2,4 1-1,-4 2 1,3 0-1,1-3 1,-4 0 0,-3 3 0,7 0-1,-1 0 1,4 0 3,3 0-3,-1 0 0,-2-2 0,0 2-2,-1 0 2,1 2 2,-1-2-2,11 0-1,-1 0 1,-3 3-1,0-3 1,-10 0 1,1 3-1,-7-1 0,-7 1 0,-5 0-1,-1-3 1,-6 2 1,0 1-1,0 0 0,0 2 0,4 0 0,-4-2 0,3 2-1,0 0 1,0 3-1,1-5 1,-1 2 1,-3 0-1,0-2 0,3-6 0,0 6 0,1-3 0,2 0 0,-3-3 0,-3 3 0,4 0 0,-4 0 0,0 0 0,0 3 1,0 0-1,3-3 0,0 0 0,0 2 1,4-2-1,2 3 0,1 0 0,6 2-2,0 0 2,-3 6 2,12-6-2,-9 8-78,-10 3 78,-44-10-56</inkml:trace>
  <inkml:trace contextRef="#ctx0" brushRef="#br0" timeOffset="216075.3588">18037 12816 44,'0'3'0,"0"2"13,0 3-13,-3 3 14,3 2-14,0 6 8,3 4-8,-3 1 6,0 11-6,3 2 4,0 5-4,3 3 5,1 0-5,-1 3 0,1 5 0,-4 2 4,0 3-4,3 3 5,-3-3-5,1-2 4,-1 5-4,0 5 0,0 3 0,-3 2 4,0 1-4,-3 2 5,0 5-5,0-5 1,-1 0-1,1-2 1,3-6-1,3 0 0,-3 3 0,4-3 1,-1 0-1,-3-8-1,3 3 1,0 8-1,-3 0 1,0 2 2,3 3-2,0 3-1,-3 0 1,0 7 1,0-4-1,-3-1 2,0-2-2,-6 2-3,-1 1 3,-3-4 2,1-4-2,2-9 0,4 1 0,-1 2 0,1 0 0,6 0 0,-3 0 0,3 0 0,-3 6 0,6-1 0,-3 6 0,0 5 0,0 0 0,0 3 0,-3-3 0,6-3 0,0-10 0,0-6 0,0 4 0,1 1 0,2 1 0,-3 0 3,3-6-3,-2-4 0,-1-4 0,-3-10 1,3-5-1,-3 0 0,3-9 0,-3-7-13,0-8 13,0-11-61,-3-21 61,0-23-49,3-25 49</inkml:trace>
  <inkml:trace contextRef="#ctx0" brushRef="#br0" timeOffset="216962.4096">18100 12663 47,'0'0'0,"0"0"1,0 0-1,0 0-2,0 0 2,0 3 0,0 5 0,-3 7 3,-3 4-3,-1 5 8,1 0-8,-3-1 1,-1 1-1,0 0 9,-2 2-9,-1-4 0,4-4 0,2-5 1,4-5-1,0 0-2,0-5 2,3-3-4,-3 3 4,3-3-1,0 0 1,0-6 7,0-2-7,0-2-6,0-3 6,0-6 0,6 0 0,-3-2 6,3-3-6,4-2-2,-1 0 2,-2 2 9,2 0-9,-2 5 8,-1 6-8,-3 3 11,0 2-11,-3 5 10,4 3-10,2 8 8,7 10-8,-1 12 13,4 1-13,3 4 4,-3-1-4,3-5 2,0-5-2,-3-5-38,0-9 38,-3-7-92,-7-8 92</inkml:trace>
  <inkml:trace contextRef="#ctx0" brushRef="#br0" timeOffset="220489.6113">9217 17555 37,'6'0'0,"23"3"6,-1-3-6,7 0 14,3 0-14,0-3 12,4 3-12,2-3 6,0 1-6,4-1 3,3 1-3,6-1 5,-3-2-5,0-1 1,3 1-1,0 0-1,4 2 1,-1 3 0,0 0 0,-3 3 2,-3-1-2,4 4-2,15-4 2,-7-2 0,1 0 0,-7 3 2,1-6-2,-7 3-1,-1-2 1,-2-1 0,0-2 0,0-1-1,-3 1 1,-4 0-2,-3 0 2,4 2 2,2 0-2,-2 9-2,-1-4 2,1 1-4,-1-1 4,4 4-7,3-6 7,3 0-2,9-3 2,1 0-2,-1-2 2,1 0-6,-1 2 6,-3 1 0,1-4 0,-1 6 0,3-2 0,-5 2-1,-4-3 1,0 3 0,3-3 0,6 3-1,1-2 1,2 2 0,1-3 0,0 0-1,12 3 1,1 0 0,-4 0 0,0 0 1,0 0-1,0-2 2,4-1-2,-1 1-3,-3-1 3,4 0 3,5-2-3,1 2-1,0-2 1,3 0 0,12-3 0,1 2-1,-4 1 1,1 3 2,-4-6-2,0 2-3,-6 1 3,3 2 3,3-2-3,-2 0-1,-5-1 1,1 4 1,13-1-1,-7 1-2,-6 2 2,-3-3 0,-4 0 0,1 1 0,-4-4 0,-6 1 0,-3 0 0,0 2 2,3-2-2,0 2 0,-6 1 0,-4-1-1,4 3 1,-4 0 1,14 0-1,-8-3-2,-2 3 2,0 3-3,-7-3 3,0 3-7,-2-3 7,-4 0-2,3 0 2,-6-3 2,-1 0-2,1 1 0,3-4 0,3 4-2,0-1 2,1 3 1,-4 0-1,6-3 0,-3 1 0,3 2-1,10-3 1,-3 3 2,-4 0-2,1 0 0,-1 3 0,-2-3-1,-1 2 1,4 1 1,-4-3-1,-3 3 0,0-1 0,7-2-2,-1 3 2,4-3 2,-4 3-2,4-3-2,0 2 2,12 1 2,-3-3-2,-3 0-1,3 0 1,-6 0 1,3 0-1,-3 0 0,3 0 0,-9 0-2,2 3 2,1-1 2,3-2-2,0 3-1,3-3 1,-3 0-5,6 0 5,10 0 1,-1-3-1,1 3 0,0 0 0,-4 0-1,1 0 1,-1 0 2,-5 0-2,-1 0 0,6 0 0,1-2 1,-4 2-1,4-3 0,3 0 0,9 1-1,0-1 1,-3-2 0,0-1 0,-3 4 1,3-4-1,-12 6 1,2-5-1,4 5 0,-4-3 0,1 3 0,-1 0 0,4-2-1,3-1 1,0 3 1,-3-2-1,-7 2 0,0 0 0,1 0 0,2-6 0,-2 1-2,6 0 2,6 2 1,3 0-1,0-2 1,0 2-1,16 1-1,-3-1 1,-9 3 1,-4 0-1,-6 0-2,0 3 2,-13 2 0,0 0 0,-3-2 0,-3 2 0,-3 1 1,-4 2-1,1-3-1,3 3 1,-1 0 2,14-6-2,-4 4 2,0-6-2,-3 2 8,0-4-8,-3 4 2,-3-4-2,-7 2 2,-6 0-2,-10 0 0,-12 0 0,-10 0 0,-9 0 0,-4 0 1,-2 0-1,-7 0 0,0 0 0,0 0-10,-3-3 10,-4 0-18,1 1 18,0-1-1,-1-2 1,1-1 1,-4 1-1,4 0 3,-3-3-3,-1 0 14,0 0-14,1 0 23,-4-2-23,4-1 14,-4 0-14,3 1 11,-2-1-11,2 1 13,4 2-13,0 5 2,2-2-2,1 5 0,3 0 0,0 0 1,0 0-1,-3-3 0,3 3 0,0 0 0,6 0 0,4 5 1,3-2-1,6 8-3,3-3 3,-3 5 2,3-3-2,-3 4 0,-6-1 0,-4 0-1,-2 6 1,-4-6 2,-9 5-2,-10 1 22,-3-3-22,-7 0-2,4-3 2,-3 0-41,-1-2 41,7-1-93,7-4 93</inkml:trace>
  <inkml:trace contextRef="#ctx0" brushRef="#br0" timeOffset="221286.6569">24695 16777 89,'3'-5'0,"0"-3"35,3 0-35,1 0 28,6 0-28,-4 0 2,7 0-2,-3 3-1,-1 2 1,7 3 1,0 3-1,0 2-1,-3 3 1,0 0 0,-6 3 0,-4-1-2,-6 1 2,-6 2 1,-10 6-1,-3-1-1,3 1 1,0-3 1,3-1-1,4-4-19,2 0 19,1-9-28,3 4 28,3-4-36,6-2 36,1-5-44,2 0 44,4-1-16,3 1 16,6 0-8,0-3 8</inkml:trace>
  <inkml:trace contextRef="#ctx0" brushRef="#br0" timeOffset="221510.6697">24977 16780 70,'0'0'0,"0"0"9,0 0-9,-6-5 3,0 2-3,-7 3 3,0 5-3,-6 1 7,3 1-7,4 4 16,-1 2-16,3 1 3,10-1-3,7 3 0,9-1 0,6 1-4,3-2 4,1-4-101,-1-5 101,-6-2-5</inkml:trace>
  <inkml:trace contextRef="#ctx0" brushRef="#br0" timeOffset="226330.9454">15710 13483 82,'3'0'0,"6"3"6,4-3-6,6 0 16,0 0-16,3 2 7,0-2-7,1 0 1,-4 0-1,3 3 1,0 2-1,-3 1-20,3-1 20,-2 6-40,-1-3 40,0-1-36,0 1 36,0 3-16,3 0 16</inkml:trace>
  <inkml:trace contextRef="#ctx0" brushRef="#br0" timeOffset="226556.9583">16398 13719 69,'7'0'0,"6"-3"7,2 6-7,1-3-2,0 2 2,3 4-2,-3-1 2,-3 3-35,3 5 35,-7 0-36,4 3 36</inkml:trace>
  <inkml:trace contextRef="#ctx0" brushRef="#br0" timeOffset="226787.9716">16745 13970 35,'0'0'0,"6"0"2,0 0-2,4 3-1,2-1 1,-2 1 0,3 2 0,-1 1-1,-2 1 1,3 1-10,-1 3 10,1 0-24,3 2 24</inkml:trace>
  <inkml:trace contextRef="#ctx0" brushRef="#br0" timeOffset="227011.9843">17072 14198 20,'6'0'0,"7"0"0,3 0 0,-1 2-19,-2 3 19</inkml:trace>
  <inkml:trace contextRef="#ctx0" brushRef="#br0" timeOffset="227262.9987">17345 14250 54,'6'0'0,"7"-2"1,9 2-1,3 0-3,1 5 3,-4 0 2,3 3-2,-6-2-1,-6 4 1,0 1 1,-7 2-1,4-2-2,-4 2 2,4 0-21,-1-2 21,4-1-26,3-2 26,0 0-4,-1 0 4</inkml:trace>
  <inkml:trace contextRef="#ctx0" brushRef="#br0" timeOffset="227295.0006">17843 14446 25,'3'0'0,"7"3"25,-4-3-25,1 0 17,-1 3-17,0 2 2,1 0-2,5 0-22,1 3 22,3-2-46,6 2 46</inkml:trace>
  <inkml:trace contextRef="#ctx0" brushRef="#br0" timeOffset="227521.0135">18323 14624 42,'0'0'0,"9"2"1,7 3-1,3-2-1,6 2 1,7 1-1,0-1 1,0 3-21,-4 0 21,-2 0-12,-1 2 12,0-2-7,4 3 7</inkml:trace>
  <inkml:trace contextRef="#ctx0" brushRef="#br0" timeOffset="227753.0268">18967 14838 51,'6'2'0,"1"4"0,2 7 0,4 0-1,0 0 1,-4 6-13,4-6 13,3 3-28,0-3 28,3 6-8,6-6 8</inkml:trace>
  <inkml:trace contextRef="#ctx0" brushRef="#br0" timeOffset="227985.04">19358 15105 82,'6'0'0,"10"3"4,3-1-4,9 1 1,-5 2-1,-1 1 0,0-1 0,-6 3-36,3 0 36,0 0-50,16 0 50</inkml:trace>
  <inkml:trace contextRef="#ctx0" brushRef="#br0" timeOffset="228753.0839">19910 15341 51,'6'0'0,"7"0"18,6 0-18,-3 2 0,-3 3 0,-1-2-9,1 2 9,-7-2-59,-2 8 59</inkml:trace>
  <inkml:trace contextRef="#ctx0" brushRef="#br0" timeOffset="231586.246">20123 15520 31,'0'0'0,"0"0"11,0 0-11,0 0 10,0 0-10,0 0 5,0 0-5,0 0 0,0 0 0,0 0 0,0 0 0,0 0 12,0 0-12,0 0 10,0 0-10,0 0 4,0 0-4,0 0 8,0 0-8,0 0 5,0 0-5,0 0 2,0 0-2,0 0-1,0 0 1,0 0 1,0 0-1,0 0 0,0 0 0,0 0 7,0 0-7,0 0 0,0 0 0,0-5 4,0 5-4,0 0 10,0 0-10,0 0 3,0 0-3,0 0 0,0 0 0,0 0 1,0 0-1,0 0 0,0 0 0,3-2-1,-3 2 1,3 0 0,3 2 0,-2-2 0,2 3 0,0-1-1,1 1 1,-1 0 2,0 2-2,1 0-1,2 3 1,1 0 0,2 3 0,8-1 1,8 12-1,7 1 1,9 6-1,17 6-1,12 5 1,16 2 1,28 0-1,10 3 1,7 5-1,-1 11 4,-6 5-4,3 1 6,-6-1-6,-7 3 10,1-6-10,-4-2 0,-9 2 0,-10-2 4,-6-8-4,-6-3 4,-14-10-4,-2-5-1,-13-6 1,-9-6 0,-14-1 0,-2-4 1,-10-2-1,0-5-1,-6-3 1,-4-1 2,1-1-2,-4-1-1,0-2 1,1 2 0,-1-2 0,1-1 0,2 4 0,1 2-1,-1-1 1,1-1 1,-1-4-1,-3 4 0,1-4 0,-1-2 1,-3 3-1,-3-3 1,4 3-1,-1-3-1,-3 0 1,3 2 1,0-2-1,0 0-2,0 3 2,4 0 1,2-1-1,-2 1-1,-1-1 1,4 1 0,-4 0 0,0-1 0,-6-2 0,3 3 0,-3-3 0,0 0-5,0 0 5,0 0-28,0 0 28,0 0-77,-9 5 77,-4 3-42</inkml:trace>
  <inkml:trace contextRef="#ctx0" brushRef="#br0" timeOffset="235848.4898">20151 13891 16,'0'0'0,"0"0"9,0 0-9,0 0 12,0 0-12,0 0 6,7-6-6,2 1 7,-2 0-7,5-1 4,4-1-4,6-1 3,7-6-3,3 6 3,-1-5-3,8 3 0,-5-4 0,5 1 1,-1 3-1,0-4 5,3 1-5,0 3 6,4-4-6,6 1 3,-4 2-3,-2 1-1,-4-1 1,0 1 2,7 2-2,-1-3 1,1 3-1,0 3 0,2-3 0,1 3 0,3-1 0,-6 1 0,0 5 0,5-2 0,1 2 0,4 0 1,-4 0-1,0-3-1,0 3 1,6-3-2,-3-2 2,10 2 1,-4 1-1,1-1 1,-4 0-1,0 3 0,1 0 0,-1 0 0,3 0 0,7 0 1,-6-2-1,3 2 0,2 0 0,1 0 0,0 0 0,-6-3 3,-4 3-3,0 0 5,-6-3-5,-13 3 2,-9-2-2,-6 2 16,-14 0-16,1 0 5,-7 0-5,-2 0-38,-4 0 38,-13 5-70,-6 0 70</inkml:trace>
  <inkml:trace contextRef="#ctx0" brushRef="#br0" timeOffset="236844.5468">20015 14034 89,'0'0'0,"0"0"5,0 0-5,0 0 1,0 0-1,-7 0-1,4-3 1,-3 3-2,0 0 2,-4 3-20,1 2 20,-4-3-23,-3 4 23,0 2-25,-6 2 25,-4-2-17,4 0 17,-3 3-6,-4-1 6</inkml:trace>
  <inkml:trace contextRef="#ctx0" brushRef="#br0" timeOffset="237099.5613">19351 14332 68,'-12'8'0,"-4"0"0,-7 6 0,1-4 2,3 3-2,-3-2-17,0 2 17,-1-2-30,4 5 30,-3 0-22,3-3 22</inkml:trace>
  <inkml:trace contextRef="#ctx0" brushRef="#br0" timeOffset="237352.5758">18910 14560 49,'-13'3'0,"-3"2"4,-6 3-4,-3 2-1,-1-2 1,1 3-8,3 0 8,-1-1-19,4 1 19,0-3-20,0 0 20,0 0-4,3 2 4</inkml:trace>
  <inkml:trace contextRef="#ctx0" brushRef="#br0" timeOffset="237383.5776">18211 14793 59,'-12'3'0,"-4"7"-1,-3 3 1,-3 1-43,3-1 43,-4 0-14,4 3 14</inkml:trace>
  <inkml:trace contextRef="#ctx0" brushRef="#br0" timeOffset="237619.5911">17703 15039 44,'-6'3'0,"-3"5"-1,2-3 1,-2 5-11,-1 1 11,1 2-23,-1 0 23,-3-2-8,1 2 8</inkml:trace>
  <inkml:trace contextRef="#ctx0" brushRef="#br0" timeOffset="237876.6058">17145 15367 36,'-10'3'0,"-6"-1"7,0 4-7,0-1-3,1 3 3,-1 0-2,0 2 2,3-4 0,-3 4 0,-3 3-2,0 1 2,-3 2 0,-3-3 0,-1 0 1,1 0-1,-4-2 0,4 2 0,3-2 4,2-1-4,5 3 1,2 1-1,-6 2 0,3-3 0,-6 3-1,-7-3 1,1 0 18,-4 0-18,3 1 15,-2-4-15,2 1 4,4-3-4,2 2 0,4-2 0,3-3-27,1 3 27,5-2-44,4 4 44,-4-2-6</inkml:trace>
  <inkml:trace contextRef="#ctx0" brushRef="#br0" timeOffset="239158.6791">16214 15886 107,'0'0'0,"0"0"1,-6 0-1,-4-3 0,-15 6 0,3-3-1,-4 0 1,4 0 1,0 5-1,0-2-2,-4-1 2,4 1 0,0-1 0,0 4 0,3-4 0,0 1 2,3 0-2,3-3-23,7 2 23,-1 1-32,1 5 32,6-3-41,3 3 41,0-3-11,4-5 11</inkml:trace>
  <inkml:trace contextRef="#ctx0" brushRef="#br0" timeOffset="239726.7116">15884 15973 14,'0'0'0,"-6"3"0,-4 2 0,4-3-2,-4 1 2,4 2 1,0-2-1,-1-6 0,4 3 0,-3-2 7,6 2-7,0 0-4,0 0 4,0 0-15,0 0 15</inkml:trace>
  <inkml:trace contextRef="#ctx0" brushRef="#br0" timeOffset="239981.7262">15830 15989 32,'0'0'0,"0"0"1,0 0-1,0 0 0,0 0 0,0 0 0,0 0 0,0 0 0,0 0 0,0 0 2,0 0-2,0 0-2,0 0 2,0 0-20,0 0 20,0 2-12,0-2 12</inkml:trace>
  <inkml:trace contextRef="#ctx0" brushRef="#br0" timeOffset="244002.9562">15922 15957 48,'0'0'0,"0"0"12,0 0-12,0 0 7,0 0-7,0 0 1,0 0-1,0-5-6,0 5 6,0 0 4,0 0-4,0 0 0,0 0 0,3 0 2,-3 0-2,4 0-7,-4 0 7,0 0-8,0 0 8,0 0-8,0 0 8,0 0-2,0 0 2,0 0-10,0 0 10,3 0-31,0 5 31,3 0-1,1-2 1</inkml:trace>
  <inkml:trace contextRef="#ctx0" brushRef="#br0" timeOffset="244436.9809">15948 15997 41,'0'0'0,"0"0"5,0 0-5,0 0 2,0 0-2,0 0 3,0 0-3,0 0 6,0 0-6,0 0 3,0 0-3,0 0 2,0 0-2,0 0-2,0 0 2,0 0 0,0 0 0,0 0 0,0 0 0,0 0 0,0 0 0,0 0-4,0 0 4,0 0-17,0 2 17,0 1-19,0 2 19,0-2-11,3 2 11,-3-5-7,3 3 7,-3-3-1,3 3 1</inkml:trace>
  <inkml:trace contextRef="#ctx0" brushRef="#br0" timeOffset="244887.0068">16002 16028 43,'0'0'0,"0"0"2,0 0-2,0 0 1,0 0-1,0 0 2,0 0-2,0 0 7,-7 0-7,4 3 4,-3 0-4,-1 2 12,-5 3-12,-4 3 7,-6 4-7,-10 15 7,-16 7-7,-18 13 7,-7 8-7,-16 6 5,-19 7-5,-10 3 12,-22 8-12,1-3 15,5 1-15,4-3 13,13-9-13,18-9 10,26-14-10,23-14 1,11-10-1,14-7 0,12-4 0,10-7 0,3-3 0,3-3-2,4 1 2,-4-1-15,0 0 15,0 1-15,-3-1 15,0 0-48,0 3 48,7-2-67,-1-1 67</inkml:trace>
  <inkml:trace contextRef="#ctx0" brushRef="#br0" timeOffset="247002.1277">14490 16994 45,'0'-5'0,"-3"0"23,3-3-23,0 2 12,-3 4-12,3 2 5,0 0-5,3 5 0,-3 6 0,3 7 13,0 1-13,4 7 8,-4 9-8,0 7 7,0 3-7,1-3 1,-1 3-1,3-5 0,-3-6 0,0-5 1,4-8-1,-4-2-1,-3-8 1,0-6-1,0-5 1,-3-8-8,0-8 8,-1-8-8,-2-7 8,0-7 0,-1-1 0,1-4 0,0-4 0,-4 7 0,4 3 0,-1 3 0,1 5 0,0 2 0,3 3 0,-1 3 0,1 11 0,0-1 1,0 6-1,3 5-2,0 8 2,-3 10 0,3 3 0,0 3 1,0 11-1,0 4 0,0 6 0,3 3 1,0-3-1,0 0-1,0-3 1,1-5 0,-1-5 0,-3-6 1,0-4-1,0-7-2,-3-1 2,-1-12-4,1 1 4,0-8-8,0-9 8,0-4-2,3-9 2,-3-2 1,-1-8-1,4-5 0,0-3 0,0-5 0,-3 7 0,3 4 1,0 4-1,0 4-1,0-4 1,3 6 0,-3 11 0,0 7 0,0 11 0,0 11 8,4 10-8,-4 10 7,3 9-7,0 13 8,3 5-8,1-2 4,-1-3-4,0-3 0,-3-10 0,1-3 1,-4-6-1,0-7-2,0-5 2,-4-6 0,1-8 0,0-7-5,-6-9 5,2-10-25,1-8 25,0-6-46,2 1 46,4-8-32</inkml:trace>
  <inkml:trace contextRef="#ctx0" brushRef="#br0" timeOffset="248758.2282">22841 16986 18,'0'0'0,"0"0"3,-7-5-3,1-3 0,3-5 0,0-8 1,-4-6-1,4-2 13,0-3-13,0 3 4,-1 0-4,1 3 5,3 4-5,3 7 3,-3 4-3,4 3 4,-4 5-4,3 17 11,0 12-11,0 19 11,4 13-11,-1 3 4,0 0-4,-3 8 3,4 2-3,-4-2 0,0-5 0,0-12 0,0-9 0,1-11-1,-4-14 1,3-7-5,-3-11 5,0-16-2,0-16 2,-3-10 2,-4-11-2,-2-8-2,-4 8 2,4 0 0,-4-2 0,3 2 2,1 0-2,-1 8-2,4 10 2,0 12 5,2 7-5,1 5 12,0 6-12,0 13-1,3 21 1,0 13 1,0 3-1,0 3 0,3 2 0,0 3 0,-3-3 0,3-7 0,-3-9 0,4-13-6,-1-5 6,-3-8-10,0-8 10,0-13-1,0-11 1,-3-13-1,-4-6 1,1 1 1,-1-11-1,4-5-3,0 0 3,0 5 2,0 13-2,0 11 0,-1 13 0,1 8 3,3 16-3,3 24 1,1 13-1,2 8 1,3-3-1,1 11 1,-4 5-1,1 3 0,-1-8 0,0-14-2,-2-10 2,-1-10-14,0-14 14,-3-10-4,-3-14 4,-7-18-2,4-11 2,-4-10 0,1 0 0,2 10 2,4 11-2,0 5 15,0 11-15,0 2 7,3 11-7,6 8 0,0 8 0,4 11 1,-4 4-1,4-1-14,-1-7 14,4-4-65,-10-19 65</inkml:trace>
  <inkml:trace contextRef="#ctx0" brushRef="#br0" timeOffset="250471.3262">22806 13443 39,'0'0'0,"0"0"14,0 0-14,3 14 14,3 10-14,1 2 5,-1 3-5,0 11 2,1 2-2,-1 8 0,-3-2 0,-3-8 2,0-9-2,0-9 0,0-9 0,-3-3-1,3-10 1,0-10-2,-3-11 2,3-8-1,-3-11 1,-4-2 0,-2-1 0,2 4 0,1-4 0,0 6 1,-1 5-1,4 11 11,-3 8-11,6 2 21,-3 6-21,3 8-1,0 15 1,0 9 3,0-1-3,3 6-2,0 8 2,0 5-1,0 0 1,0-8-10,-3-11 10,0-7-11,4-6 11,-4-8-3,-4-7 3,-2-17 0,0-10 0,-1-11-1,1 1 1,0 1 0,-1-4 0,1-3-1,0 3 1,-1 7 0,4 14 0,0 3 5,0 10-5,0 3 4,3 10-4,0 16-2,3 11 2,3 2 0,0 6 0,1 2-5,-4 3 5,3 3-1,-6-11 1,4-5-10,-1-9 10,-3-7-9,0-8 9,0 0-5,0-8 5,0-10-5,-3-9 5,-1-10-2,1-6 2,0-4 0,3 4 0,0-2 0,-3 0 0,3 6 3,-3 4-3,3 14 11,0 2-11,0 3 12,0 8-12,3 14 0,0 7 0,3 8 1,-2 8-1,2 11-1,-3 7 1,0 6 0,-3-3 0,0-5 0,0-5 0,3-19-6,-6-5 6,3-11-17,0-13 17,3-13-4,-3-16 4,0-11-1,0-10 1,-3-9 0,0 1 0,0 11 0,-3 4 0,2 3 7,-2 3-7,3 11 9,0 5-9,3 8 6,0 2-6,0 6 3,0 5-3,3 16 1,3 7-1,-3 9 1,1 3-1,2 10 0,0-6 0,1-7-1,-4-6 1,0-10-11,0-8 11,-3-8-5,0-24 5,-3-10 1,-3-3-1,-1-3 1,1-7-1,-4 4 3,4 12-3,3 7 25,0 11-25,-1 5 9,1 10-9,6 19-72,7 9 72,-7-7-22</inkml:trace>
  <inkml:trace contextRef="#ctx0" brushRef="#br0" timeOffset="258172.7667">15773 13531 31,'0'0'0,"0"0"16,0 0-16,0 0 10,0 0-10,0 0 0,0 0 0,0 0 2,0 0-2,0 0-1,0 0 1,0 0-2,0 0 2,0 0 0,0 0 0,0 0 1,0 0-1,0 0 2,-6 0-2,-1-3 3,-2 3-3,-1 0 12,-2-2-12,-4-1 5,3 3-5,-6 0 1,0-3-1,-3 3 2,-1 0-2,1 0-2,-10 0 2,-2 3 1,-5-3-1,-5 0 0,-4 0 0,1 0 2,-4-5-2,-6 2 4,0 3-4,-10 3 5,3-3-5,4 2 11,6 1-11,0 0 6,10-3-6,6 0 6,0-3-6,9 3 2,0-3-2,7 3 0,3-2 0,3 2 4,4 0-4,-1-3 0,3 3 0,4-3-1,6 3 1,0 0-30,0 0 30,6 3-44,1 0 44,2 7-45</inkml:trace>
  <inkml:trace contextRef="#ctx0" brushRef="#br0" timeOffset="259537.8447">14744 13560 42,'0'0'0,"0"0"9,-6 0-9,6 0 17,-3 0-17,0-3 8,3 3-8,0 0 3,-4 0-3,1-2 4,-3-1-4,0 3 0,-4 0 0,1 0 2,-4 0-2,-3 3-2,0-3 2,0 0 4,0 2-4,0-2 17,4 0-17,-4 0 11,0-2-11,3 2 9,1-3-9,-1 3 2,3-3-2,1 3 1,2-2-1,4 2-12,3 0 12,-3 2-81,6 6 81,-3-2-33</inkml:trace>
  <inkml:trace contextRef="#ctx0" brushRef="#br0" timeOffset="260711.9119">14395 13557 48,'0'-10'0,"0"-11"7,3 2-7,0 0 24,-3 4-24,0 9 7,4 1-7,-4 5 1,0 8-1,0 8 0,-4 5 0,4 0 3,0 0-3,0 6 0,4-1 0,2 6 3,0-6-3,-3-2-2,1-11 2,-1-2-2,0-6 2,-3-5 3,0-5-3,-3-8 5,0-8-5,-1-3 8,1 0-8,0-2 0,0-4 0,3-4 1,0-3-1,0-3 3,0 1-3,3 4 14,-3 11-14,0 6 8,0 7-8,0 3 0,0 8 0,3 6 0,0 10 0,1 13-1,-1 5 1,0 6 0,0-6 0,0 1-1,1-4 1,-1 1-1,0-3 1,0-5-4,0-5 4,0-4-10,1-4 10,-4-3-3,0-8 3,0 0 1,0-11-1,-4-7-1,1-3 1,-3-1 2,3 1-2,3-5-2,-3-6 2,3-2 1,0 2-1,0 5 0,0 6 0,0 8 4,0 3-4,0 4 1,0 6-1,0 11-1,0 13 1,0 7 0,3 1 0,-3 0 0,3-3 0,0 3 0,0-6 0,4-2 0,-4-8 0,0-3 0,0-5 0,-3-5-1,0-3 1,0-6 0,0-4 0,0-6 1,-3-3-1,0-2-1,0 3 1,-1-3-1,4-1 1,0-1 1,0-1-1,4 5 1,-4 3-1,3 8-2,-3 0 2,0 6 0,0 2 0,6 5 0,-6 8 0,3 6 1,0 5-1,-3-6-1,4 3 1,-4 1 1,3-1-1,-3-3-4,3-2 4,-3-3-6,0-7 6,3-4 1,-3-4-1,-3-9-2,0-5 2,-4 0-52,4 3 52,0 0-51</inkml:trace>
  <inkml:trace contextRef="#ctx0" brushRef="#br0" timeOffset="261700.9685">14484 17007 41,'0'0'0,"0"0"16,0 0-16,3 8 30,-3 6-30,3 9 11,0 9-11,-3 5 8,0 8-8,0 0 5,0-3-5,0 1 0,4-6 0,-4-8 0,3-3 0,-3-2 0,0-8 0,0-5-1,0-6 1,0-5-2,3-11 2,-6-7 0,3-14 0,-3-5 0,-4-11 0,4-10-2,0-3 2,0 8 1,3 14-1,0 7-1,-3 11 1,3 8 12,0 7-12,0 6 9,0 11-9,3 5 2,0 10-2,6 9-6,1 2 6,3 5-108,-1 0 108,-8-13-14</inkml:trace>
  <inkml:trace contextRef="#ctx0" brushRef="#br0" timeOffset="262992.0422">22898 13695 39,'-3'-8'0,"-1"-5"13,1-6-13,3-2 15,-3-3-15,3 3 11,0 5-11,0-2 2,0 4-2,3 4-1,-3 2 1,0 3 3,0 5-3,0 0-2,0 5 2,3 5 3,-3 6-3,-3 8 2,3 5-2,0 8-1,-3 8 1,3 0 0,0-2 0,0-1 1,-3-8-1,3-7 0,-3-9 0,3-7-1,0-3 1,0-3-2,-4-8 2,4-4-5,-3-9 5,0-6-3,0-4 3,0-8 2,3-6-2,-3-2 0,-1-3 0,1 5 1,0 6-1,0 4 10,3 4-10,-3 7-1,0 4 1,3 4 5,0 3-5,-4 3 4,4 5-4,0 5 8,4 8-8,-4 6 6,0 5-6,-4 5 0,1 8 0,3 5-6,-6 3 6,0 5-88,-4-5 88,-9-18-14</inkml:trace>
  <inkml:trace contextRef="#ctx0" brushRef="#br0" timeOffset="264148.1083">21272 15968 25,'0'0'0,"0"0"18,0 0-18,0 0 15,0 0-15,0 0 11,0 0-11,0-6 8,3-7-8,10-8 3,6-6-3,3-12-3,10-11 3,12-11 15,7-5-15,6-1 18,-3 12-18,-6 10 1,-10 16-1,-6 13 1,-7 11-1,-6 10 3,-6 13-3,3 4 3,-7 4-3,4-5 0,3 3 0,3-11-1,3-5 1,20-11 0,-1-10 0,3-11-19,1-2 19,-1-8-74,1-3 74,-4 5-23</inkml:trace>
  <inkml:trace contextRef="#ctx0" brushRef="#br0" timeOffset="265138.1651">21320 15862 54,'0'0'0,"0"0"13,-3-6-13,-1 4 8,4 2-8,0 0 2,0 0-2,-3-3 1,3 3-1,0 0 2,0 0-2,0-2 0,0 2 0,0 0 5,0 0-5,0 2 5,3 9-5,-3-3 5,0 2-5,0 4 9,-3 1-9,0 7 5,0-1-5,0-3 0,0 1 0,-1-6 3,1-5-3,3-3-3,0 1 3,0-6 1,0 0-1,0 0-1,0 0 1,0 0 0,7 0 0,5-3 2,1-8-2,6-2 6,3-3-6,4 0 3,-1 6-3,-3 2 1,-3 3-1,-3-1-54,-3 6 54,0 3-66,-13-3 66</inkml:trace>
  <inkml:trace contextRef="#ctx0" brushRef="#br0" timeOffset="266012.2151">22339 15235 47,'0'0'0,"0"0"6,0 0-6,0 0 17,0 0-17,0 0 13,0 0-13,0 0 10,0-6-10,3-4 1,7-9-1,2 1-2,1-3 2,0 2 0,-1-2 0,1 10 1,-3 1-1,-1 4-2,4 6 2,0 6 6,-4 2-6,7 5 10,0-2-10,3-1 2,0-2-2,0-5 2,-3-3-2,-3-6 1,-1-4-1,-5-6 2,-4-8-2,-3 3-1,0-5 1,3 2-26,0 0 26,3 3-47,4 2 47,6 3-39,-3-2 39</inkml:trace>
  <inkml:trace contextRef="#ctx0" brushRef="#br0" timeOffset="266673.2528">22974 15142 93,'3'-5'0,"7"0"28,5 2-28,24 3 16,-8-3-16,1 1 18,-3 2-18,-4 0 2,-6 0-2,0 0 2,-6 0-2,-4 0-61,-2 0 61,-7 0-97,-3 0 97</inkml:trace>
  <inkml:trace contextRef="#ctx0" brushRef="#br0" timeOffset="267616.3067">23431 15010 69,'3'-5'0,"0"-1"4,4-2-4,2 3 6,4 0-6,0-3 1,3 5-1,-4 6 3,-2-1-3,3 4 3,-1-1-3,-2 3 3,-1 5-3,-2 0 5,-1 6-5,-3 2 4,-6 0-4,0 6 6,-7-6-6,1 5 1,-1-4-1,1-4-1,-1-5 1,1 0 0,-1-5 0,4 0-6,6-5 6,0 0-18,0-3 18,3-3-6,6-5 6,4-3-7,3-4 7,0-1-7,0-5 7,0 5-7,0-3 7,-4 3-2,1 3 2,-4 2 0,1 4 0,-4 1 3,-2-2-3,2 6 3,-6-4-3,3 6 0,-3 0 0,0 0 1,0 0-1,0 0 10,0 0-10,0 0 6,0 0-6,0 0 5,3-2-5,-3 2 1,0-3-1,0 3 0,-3-3 0,3 3 3,-3 0-3,-3 8 1,-1 3-1,1 5 11,-1 0-11,4 2 9,0-2-9,6 5 2,-3-5-2,7 0 0,-1-5 0,10-3 0,9-6 0,10-4-83,6-6 83,-6-3-22</inkml:trace>
  <inkml:trace contextRef="#ctx0" brushRef="#br0" timeOffset="271037.5025">24707 8644 42,'0'0'0,"0"0"0,4 0 0,-1 0 4,0-3-4,0 1 20,-3 2-20,0 0 13,0 0-13,0-6 8,-3 1-8,-3-3 0,-4-2 0,-3-1 6,-6-5-6,0-2 13,-6-4-13,-10 1-2,-3 3 2,-13-3 1,-9 7-1,-23 4 0,-3 2 0,1 5 0,-1 3 0,0 0-1,1 3 1,-1 2 1,13 3-1,0 5 0,0 3 0,0 3 0,0-1 0,3 1 1,-3 2-1,0-3-2,-13 4 2,0-1 1,7 0-1,3 3 0,3 5 0,0-3 0,-3 3 0,9 3 1,7 0-1,6-3 2,0 0-2,3-2-1,3-4 1,7 6 2,3 6-2,3 5 3,3 2-3,4 5 3,-1 1-3,0 8-1,7-6 1,3 3 0,0-3 0,6 6 2,4-3-2,3-3 4,2 0-4,11 0 1,-1 3-1,7-5 0,3 5 0,3-5 0,0-4 0,6 1 2,1-5-2,8-5-1,5-9 1,5 0 1,4-7-1,-1-3 0,4 0 0,6-3-1,13-5 1,6 0 1,4-6-1,5-2 1,17 0-1,0-5-1,-1 3 1,-2-6 1,-4 2-1,3-2 0,-6-2 0,7 2-1,-1-5 1,-3-3 2,-3-3-2,4-5 1,12-2-1,-4 2-2,-8-5 2,-1 0 1,-6 0-1,-7 0-1,-9 0 1,-9 0 2,-4 5-2,-9-3-2,3-4 2,-6-7 3,-4-7-3,1-13 6,-7-8-6,-3 5 5,-4-5-5,-2 0-4,-10 0 4,-6 0-5,-13 0 5,-13 5 0,-6-3 0,-10-5 2,-6-5-2,-6 0-1,-3 5 1,-10 6-5,0 10 5,-19 13-56,-19 19 56,-13 19-68</inkml:trace>
  <inkml:trace contextRef="#ctx0" brushRef="#br0" timeOffset="272358.578">23787 14735 27,'6'-3'0,"4"3"5,-1-3-5,-3 3 28,1-2-28,-1-1 38,-6-2-38,0 2 20,-3-2-20,0-3 0,-7 0 0,-2-3 3,-11 1-3,-2-1-2,0 1 2,-7-4 2,3 4-2,-6 5 1,-3-1-1,-3 9-2,-4 2 2,-2 3 0,-1 3 0,-3 2 0,-6 3 0,3 0 0,0 2 0,-9 6 0,9 5 0,6 11 0,4 2 0,9 3 0,3-3 0,4 9 2,5-6-2,4 2 2,3 1-2,7-3 0,3-5 0,-1 13 3,7-6-3,0 1 4,3-3-4,7-3-1,6 3 1,6-5 1,13-3-1,6-3 1,26-2-1,6-3 0,3-2 0,0-6 2,4-5-2,2-9 2,-2-1-2,-1-9 0,7-7 0,-7-6 0,-6-8 0,-6-13 7,-13-16-7,-7-13 6,-12-24-6,-6 2 18,-16-7-18,-7 3 4,-6-4-4,-10 9-1,-9 10 1,-12 14-2,-17 15 2,-19 9-20,-12 15 20,-20 13-97,-12 16 97,-3 1-50</inkml:trace>
  <inkml:trace contextRef="#ctx0" brushRef="#br0" timeOffset="306183.5126">22342 14793 61,'3'-3'0,"7"-5"17,6-2-17,3-1 9,0-5-9,3 0 4,-3-5-4,3-5 6,-3-6-6,4-2 0,-4-3 0,0 2 7,-7 1-7,-5-3-1,-4 0 1,-6 2 3,0 9-3,-4 2 8,1 11-8,-1 5-1,-5 10 1,-4 12-2,3 12 2,4 9 0,2 10 0,4 2 1,0 6-1,3-5-1,6-6 1,4-10 0,9-3 0,3-8 0,7-8 0,6-7 0,-7-6 0,4-6 0,-7-4 0,-2-6 0,-8-11 0,1-4-1,-3-4 1,-3 3 1,-1 9-1,-3 9 1,-2 4-1,-1 2 12,0 16-12,0 5 14,0 8-14,4 0 6,-1 1-6,4-4-1,2-5 1,1-5-8,3 0 8,0-5-42,0-8 42,-1-3-68,-2 0 68,-7 2-24,-2 4 24</inkml:trace>
  <inkml:trace contextRef="#ctx0" brushRef="#br0" timeOffset="306458.5285">22923 14325 163,'0'0'0,"0"-6"-7,0 6 7,0 0-60,3 8 60,4 0-69,-1 11 69,0-1-26,-6 3 26</inkml:trace>
  <inkml:trace contextRef="#ctx0" brushRef="#br0" timeOffset="306993.5591">23101 14510 127,'3'2'0,"0"1"1,7 5-1,-4 5 9,4 3-9,-1 0 10,1 2-10,-1 1 2,1 2-2,-4-5 1,0-5-1,-2-3-1,-1-3 1,0-2 2,3-9-2,1-10 0,-1-2 0,0-6 0,1 0 0,2 0-2,1 3 2,-1 0-1,4 5 1,-7 6 3,4-1-3,-1 6 0,-2 5 0,2 0-2,1 5 2,-1 3 3,1 5-3,-1 0 0,1 3 0,-1 0-1,7-3 1,0-2 1,3-6-1,0-2-1,4-8 1,-1-6 0,0-5 0,-3-2 0,0-6 0,-6-5-8,-4-8 8,-2 0-8,-4 8 8,-3 7 0,0 6 0,-7 11 13,1 16-13,-3 10 15,2 8-15,4-2 4,3-1-4,3-2 0,7-3 0,2-3-4,8-7 4,2-6-55,3-5 55,4-5-94,2 0 94,-5-3-13,-4 3 13</inkml:trace>
  <inkml:trace contextRef="#ctx0" brushRef="#br0" timeOffset="307656.597">23901 14367 22,'0'0'0,"3"-8"21,0-5-21,4-1 32,-7 1-32,0-3 21,-3 1-21,-1-1 15,-2 0-15,0 3 13,-4 5-13,4 0 6,-4 8-6,1 8 5,-4 7-5,0 9 3,4 3-3,2 2 0,1 0 0,9-3-3,-3-7 3,7-3-3,-1-6 3,4-2-2,-4-5 2,3-6 0,-2-5 0,2-5-2,-6 3 2,4 2 1,-4 0-1,0 2 1,-3 6-1,0 0 0,3 6 0,4 2 2,-1 0-2,7 0 0,3-6 0,-1-2 4,1-8-4,3-8-1,-3-5 1,-3-5 1,-4-3-1,-2-3 0,-1 8 0,1 3 0,-4 8 0,0 2 0,-3 6 0,9 2 1,-2 6-1,5 2 6,1 6-6,6 2 10,-3 3-10,3-3 18,-3 3-18,13 0 10,-4 0-10,-9-1 12,0 1-12,-4 0 0,1-3 0,3-2-3,6 0 3,4-11-26,15-8 26,3-13-77,14-11 77,2-11-86</inkml:trace>
  <inkml:trace contextRef="#ctx0" brushRef="#br0" timeOffset="314862.0091">1765 14531 75,'0'0'0,"0"0"5,0 0-5,0 0 6,0 0-6,3-3 1,3-5-1,4 0 0,6 3 0,6 0 0,7 2 0,2-2-1,4 2 1,-3 3 1,-7 3-1,-2 2-1,-4 6 1,-10 5 18,-6 7-18,-9 7 12,-10 4-12,-3-5 11,-6 0-11,-1-5 6,7-3-6,7-2 3,2-6-3,10 3-3,10-6 3,12 1 0,6-3 0,1-5-1,3-1 1,3-4-10,-4-1 10,4-2-37,0-1 37,-3-2-46,-3 0 46,-7-2-38,-3 2 38</inkml:trace>
  <inkml:trace contextRef="#ctx0" brushRef="#br0" timeOffset="315327.0357">1860 14713 105,'0'0'0,"13"-5"1,6 0-1,9 0-1,7-3 1,7-6 0,2 1 0,1-3 1,-1 3-1,-3 5 0,-9 0 0,-7 3 1,-5 2-1,-8 3 0,-2 6 0,-7 4 6,-3 3-6,0 6 0,-3-1 0,3 4 1,6-1-1,7-3 0,25-2 0,0-3 0,0-7 0,-3-12 0,-3-2 0,-7-2 1,-6-6-1,-9-5 12,-7-3-12,-6-2 11,-10 2-11,-6 5 0,-6 9 0,-23 7-2,4 6 2,15 5-1,4 2 1,5 6-48,11 0 48,9 0-77,35-3 77,0 0-9</inkml:trace>
  <inkml:trace contextRef="#ctx0" brushRef="#br0" timeOffset="315646.054">2663 14560 105,'-3'5'0,"0"6"4,-3 2-4,3 8 9,3 0-9,6 3 7,3-5-7,7-3 0,3-3 0,0-5 1,-3-8-1,0 0 4,-6-5-4,-7-11 16,-3-3-16,-3-2 10,-10 0-10,0 0 2,-3 7-2,1 4-31,2 7 31,0 8-81,4 11 81,9 3-45</inkml:trace>
  <inkml:trace contextRef="#ctx0" brushRef="#br0" timeOffset="316424.0985">2936 14494 103,'0'0'0,"4"8"6,-1 5-6,3 6 11,7 4-11,-4 4 3,4-3-3,-3-1 2,-1-1-2,1-4 0,-4-2 0,-3-8 1,0 3-1,-3-4 2,4-1-2,-4-6-1,0 0 1,0 0 2,3-3-2,0-5 0,-3-5 0,3-8 0,-3-3 0,3-2 2,0 2-2,-3 3-1,7-1 1,-4 7 0,3-1 0,1 5 0,-1 3 0,4 0 1,2 3-1,1 5 0,0 0 0,-1 5-2,4 6 2,-3 2 1,3 0-1,-4 6-1,4-3 1,-3-1 2,-3 1-2,-4-2-1,0-4 1,1-2 2,-1-3-2,-3 1-2,-3-6 2,0 0 2,0 0-2,0 0-2,3-3 2,1 0 1,2-7-1,0-3 0,1-1 0,5-4-2,1-3 2,3-3-5,3 3 5,0 0 0,-3 5 0,-3 5-1,-1 6 1,1 5 2,-4 8-2,4 5 10,0 5-10,0 4 11,15-1-11,-6 3 3,1-6-3,-1 1-1,-6-3 1,0-6-59,-1 1 59,-2-1-87,6-2 87,0-5-1</inkml:trace>
  <inkml:trace contextRef="#ctx0" brushRef="#br0" timeOffset="316716.1152">3933 14616 138,'7'-6'0,"9"-4"13,6 2-13,3-3-8,1 1 8,-4 2-101,3 2 101,1 4-41</inkml:trace>
  <inkml:trace contextRef="#ctx0" brushRef="#br0" timeOffset="317037.1335">4327 14684 91,'10'-8'0,"6"-7"-2,6-7 2,3-7 1,-3-5-1,1 0 3,-4-4-3,-3 7 18,-4 10-18,-5 5 20,-1 5-20,-3 3 17,-3 8-17,3 11 3,0 7-3,4 3 4,6 3-4,2 3-2,4-3 2,26-9-26,-4-7 26,-3-8-45,-3-5 45,-3-8-57,-7-8 57,-6-6-24,-12-2 24</inkml:trace>
  <inkml:trace contextRef="#ctx0" brushRef="#br0" timeOffset="317345.151">4518 14123 120,'0'0'0,"0"0"-40,0 0 40,6-2-79,7 2 79</inkml:trace>
  <inkml:trace contextRef="#ctx0" brushRef="#br0" timeOffset="317677.1701">4778 14401 107,'6'3'0,"1"5"14,5 5-14,-2 3 11,-1 10-11,1 4 15,-4 1-15,-3 1 1,4-3-1,-4-5 0,3-6 0,-6-7 0,4 0 0,-1-6 1,0-10-1,3-9-1,4-9 1,2-7-1,4-1 1,0 2-10,6 2 10,-6 9-1,0 7 1,0 8 2,0 6-2,0 8 22,0 7-22,0 3 0,6 1 0,0-1-22,3 0 22,1 0-124,2-2 124,-9-6-13</inkml:trace>
  <inkml:trace contextRef="#ctx0" brushRef="#br0" timeOffset="318294.2054">5753 14639 129,'0'0'0,"0"0"3,101-100-2,-31 28-2,-22 25 1,-16 15 0,-13 11 0,-4 8 0,-5 5 0,-4 0 0,1 5 0,-4-2 0,-3 5 0,0 0 1,0 0-1,0 0 0,0 0 0,0 5 0,0 0 0,-3 6 1,0 10-1,-1 3-1,4 5 1,7-2-3,2-4 3,4-4-13,3-1 13,0-4-22,-4-6 22,-2-6-5,-1-7 5,-5-6 0,-4-7 0,-4-3 0,-5-8 0,-7-3 3,-3 0-3,-6 0 0,-4 8 0,0 6 2,1 7-2,2 6 3,7 5-3,4 5-1,8 3 1,7 3 0,13 5 0,12-6-1,10 1 1,3-3 1,7-3-1,-4-5 0,0 0 0,-3 0-1,-6 0 1,-6 3 2,-7 7-2,-4 1 6,-2 10-6,-6 0 10,-1 6-10,-3-1 3,3-5-3,-2-2 0,-1-3 0,0-3 1,3-5-1,1-5 2,2-6-2,1-5 0,-1-5 0,4-6 0,3-2 0,3 0 0,0 2 0,-3 9 3,3 2-3,-3 8 30,0 8-30,3 8 12,3 2-12,-3 3-1,0 3 1,0-3-78,0 1 78,-3-4-85</inkml:trace>
  <inkml:trace contextRef="#ctx0" brushRef="#br0" timeOffset="319313.2637">7661 14483 60,'0'0'0,"0"0"21,0 0-21,0 0 37,-3-5-37,3-3 9,-3 0-9,-1-5 0,-5 0 0,-1-6-2,-6 1 2,1-4 1,-4 4-1,-1 2-3,1 8 3,-6 8-2,-4 13 2,-2 9 0,-1 12 0,3 3-1,4 5 1,6-2 1,6-3-1,7-5 1,6-11-1,6-5-4,10-11 4,6-10 2,7-14-2,-1-7-1,-2-6 1,-1-5 3,-3-3-3,-6-5-1,0 0 1,0-2-1,-6 2 1,-4 5 2,0-5-2,-2 11 0,-1 7 0,0 9 8,-3 5-8,0 2 2,-3 6-2,3 5 0,-3 5 0,-1 21 1,1 6-1,0 5-3,3 6 3,3 2 2,4-1-2,2 1-3,4-5 3,9-5-6,0-6 6,7-11-1,3-7 1,-1-14 1,1-7-1,0-14 0,-4-3 0,-2-10-1,-4 0 1,-6-5-1,-3 10 1,-7 6-1,-6 10 1,-3 8-1,-10 13 1,-6 14 5,3 12-5,0 4 5,4 2-5,12 3 1,3-3-1,6-11-3,10-2 3,10-8-48,6-8 48,3-8-78,22-6 78</inkml:trace>
  <inkml:trace contextRef="#ctx0" brushRef="#br0" timeOffset="320577.336">8347 14335 54,'0'0'0,"0"0"13,3-5-13,-3 0 21,-3-1-21,-4 1 16,-5 2-16,-7 9 12,-4 9-12,-2 7 12,3 7-12,3 0 8,6 0-8,7 0 8,9-2-8,10-9 1,9-2-1,6-8 1,7-5-1,0-9-28,3-2 28,4-2-44,-8-6 44,5 0-39,-5 0 39,-2 3-11,-6 0 11,-4 5 10,-9 0-10,-1 0 35,-2 3-35,-1-1 29,-2 1-29,-1-8 13,0-1-13,1-4 1,-1-1-1,-3-2 1,-3 3-1,-3 5 4,0-3-4,-7 5 3,-2 3-3,-7 11 3,0 10-3,-7 3 7,1 10-7,3 6 4,2 2-4,5-2 1,8-5-1,10-4 0,7-4 0,6-6 0,6-10 0,0-6-1,1-5 1,-4-8 0,-4 1 0,-2-1 0,-3 2 0,-7 4-1,0 2 1,0 5 10,-3-2-10,0 5 4,3 8-4,4 3-2,2 2 2,7-3 2,10-2-2,2-8-1,4-8 1,3-5 0,-7-5 0,-2-9 1,-10 3-1,-4 0-1,-5 9 1,-4-1 2,-3 10-2,-7 1 2,4 10-2,3 3 1,3 8-1,10 0-1,9 0 1,10-8-2,0-3 2,6-10-3,-3-6 3,0-5-1,-7 1 1,-5 1 1,-11 6-1,-2 1 2,-7 4-2,-3 13 0,-3 20 0,0 12 0,3 8 0,0 6 8,0 10-8,6-5 4,0-3-4,4 11 3,-10-6-3,3-2 3,-3-3-3,-6-13-1,-7-10 1,-6-9 3,-13-13-3,-6-13 2,-6-16-2,-7-13-2,3-10 2,1-4-1,9-2 1,6 8-2,13 6 2,16 1-2,15 1 2,17-2-4,12-6 4,10-6-10,9-2 10,4 0-2,15 8 2,-12 5 1,-10 3-1,-13 8 1,-9 5-1,-12 3 5,-8 8-5,-5 2 21,-7 11-21,-3 5 16,3 6-16,-3-1 0,10 4 0,-1-9-14,4 3 14,3-8-49,3-3 49,3-8-88,-3-10 88,-3-6-38,-10-10 38</inkml:trace>
  <inkml:trace contextRef="#ctx0" brushRef="#br0" timeOffset="320884.3536">9464 14015 23,'13'5'0,"3"-2"-22</inkml:trace>
  <inkml:trace contextRef="#ctx0" brushRef="#br0" timeOffset="321203.3717">9645 14396 115,'0'13'0,"0"3"16,3 8-16,1-3 15,-4 0-15,3-8 1,-3 1-1,0-9 2,0 0-2,0-5 1,6-10-1,0-11-20,4-3 20,0-3-13,2 1 13,-2 7 1,-1 6-1,-2 0 4,-1 13-4,4 2 28,2 12-28,1 2 10,0 5-10,-1 0 0,4 0 0,-3 0-9,6-2 9,6-6-94,7-2 94,-3-9-56,-7-2 56</inkml:trace>
  <inkml:trace contextRef="#ctx0" brushRef="#br0" timeOffset="321807.4064">10204 14428 109,'0'0'0,"0"0"9,0-6-9,0 1 11,0-3-11,-3-2 5,-7-4-5,-6-1-2,-3 4 2,-6 6-2,-10 10 2,-3 6-1,-3 10 1,3 8-1,9 0 1,10 3 1,13-1-1,15-4-2,17-9 2,12-10-11,6-13 11,-3-11-2,1-8 2,-11-5-1,-8 0 1,-11 3 18,-5 2-18,-10 5 16,-4 6-16,-2 8 8,-1 7-8,1 12 5,-1 15-5,7 16 27,6 13-27,3 5 7,7-4-7,3 4 3,-3 9-3,-1-4-1,-5-1 1,-7-4-1,-3-7 1,-10-9-15,-13-10 15,-8-10-12,-11-25 12,-6-15-3,4-24 3,5-16-1,11-16 1,15-2 2,9 7-2,20 14 1,13 5-1,12 6-3,9 4 3,4 9-69,0 7 69,-4 11-94,-8 6 94</inkml:trace>
  <inkml:trace contextRef="#ctx0" brushRef="#br0" timeOffset="322841.4655">1813 16066 71,'6'-6'0,"10"-4"3,6-6-3,7-3 6,-1-2-6,1-5 4,-1 2-4,-5 3 2,-4-1-2,-7-1 0,-2-1 0,-10-5 1,-3 5-1,-7 5-1,-6 9 1,0 10 2,-6 10-2,0 14 10,0 5-10,12 6 17,7 4-17,6 4 6,13-6-6,13-8 1,2-8-1,4-18 1,0-9-1,0-12 1,-6-6-1,-7-5 2,-3 3-2,-10 7 1,1 0-1,-4 9-2,-2-1 2,2 9 2,3 4-2,7 6 25,3 5-25,7 6 3,25 2-3,-7 0 1,-3-5-1,-6-3-41,-6 1 41,-7-6-73,-6 0 73,-3-1-41,-10-9 41</inkml:trace>
  <inkml:trace contextRef="#ctx0" brushRef="#br0" timeOffset="323148.4831">2317 15931 153,'-19'21'0,"-6"13"-2,-7 11 2,4 3-7,2-3 7,7-3-71,10-5 71,9-10-72,15-17 72</inkml:trace>
  <inkml:trace contextRef="#ctx0" brushRef="#br0" timeOffset="323489.5026">2635 16066 134,'0'23'0,"-3"17"15,0 8-15,-1 7 11,8 3-11,2-7 1,3 4-1,-2-4 4,5-9-4,-2-10 0,-4-6 0,1-7-3,-1-9 3,-6-5 2,0-10-2,-13-13 1,1-11-1,-11-14-3,1-10 3,0-13 3,0-5-3,-1-17-3,11 1 3,2 10-4,13 11 4,10 5-5,13 14 5,2 4-2,7 14 2,0 16-2,0 13 2,-3 8 2,-7 11-2,-15 4 6,-7 1-6,-16 5 2,-3 8-2,-6 6-5,-3-9 5,2-2-64,4-3 64,3-11-69,10-7 69,6-11-20,6-11 20</inkml:trace>
  <inkml:trace contextRef="#ctx0" brushRef="#br0" timeOffset="324764.5755">2936 15891 144,'0'8'0,"0"2"-6,4 6 6,2-2 0,7-4 0,3-5 0,3-7 0,-3-6 0,-1-8 0,-11 0 6,-4-8-6,-13-5 2,-3 0-2,-3 0 1,-3 10-1,-4 9 4,1 7-4,0 8 3,5 3-3,8 6 0,9 2 0,9-3-1,13-3 1,3-2 0,0-5 0,7-6 0,0 1 0,2-9 0,-5 6 0,-7-3 0,-3 3 0,-4 2 0,-2 3 0,-1 3 0,1 7 0,-4 3 5,1 6-5,-1 5 4,0-1-4,4 4 1,-1 2-1,1-8 1,-1 0-1,-2-10 0,-4 0 0,0-6-2,-3 0 2,0-5 3,6-5-3,1-8-1,6-11 1,2-3-3,4 1 3,4 2-1,-1 6 1,0 2 0,-3 5 0,-3 6 0,0 2 0,0 6 4,-3 5-4,-1 0 1,-2 5-1,6 0 1,-4 6-1,7-1-1,13-5 1,3-2 0,-3-3 0,3-11 2,0-2-2,0-11-1,-4-2 1,-2 2-1,-7-5 1,-3-6 1,-6-2-1,-7 3 0,-3-1 0,-6 6 0,0 8 0,-10 5-2,1 8 2,-7 10 1,3 11-1,0 3-1,9 5 1,4-7 0,10-1 0,9 3-1,12-9 1,10-4 1,0-11-1,4-5-2,-4-3 2,-3-8 2,-4 0-2,-8-5-1,-8 0 1,-2 2 1,-6 6-1,-4 0 1,0 7-1,-3 1 1,0 5-1,0 5-1,3 11 1,3 0 1,1 0-1,-1 0 0,0-3 0,4 0 3,-4-5-3,-3 0-1,1-2 1,-1-4-1,-3-2 1,0 0 0,0 0 0,6 0-1,4-5 1,6-3-2,-4 0 2,4 3-1,0-1 1,3 4 0,-3 2 0,0 0 1,0 8-1,0-6 0,-1 4 0,1-4 0,0-2 0,3 3-1,3-11 1,1-5 1,-1-8-1,0-16 1,-3-14-1,0-10 1,-6-5-1,0 5-1,-4 16 1,-6 14 1,1 7-1,-4 19 1,-4 13-1,1 21 6,3 13-6,10 8 1,2 6-1,11-3-1,2-3 1,7-10-9,15-6 9,-5-10-54,-11-3 54,-12-5-92,-9-3 92,-16-5-17</inkml:trace>
  <inkml:trace contextRef="#ctx0" brushRef="#br0" timeOffset="325089.5941">4203 15695 148,'32'-5'0,"28"-6"2,13 1-2,10-1-2,15 3 2,-12 5 2,-16 6-2,-16 5 10,-16 5-10,-19 11 29,-9 5-29,-10 3 5,-4 0-5,-2-8-4,6-1 4,3-4-55,4-6 55,2-5-96,7-5 96,0-11-38,-3-8 38</inkml:trace>
  <inkml:trace contextRef="#ctx0" brushRef="#br0" timeOffset="325131.5965">4699 15491 116,'0'0'0,"0"6"-56,9 7 56,13 3-59,13-3 59</inkml:trace>
  <inkml:trace contextRef="#ctx0" brushRef="#br0" timeOffset="325680.6278">5235 15756 134,'0'0'0,"0"-8"-7,0-5 7,0-6-3,-3 3 3,-3-2-8,-10 2 8,-3 3-1,-10 13 1,-6 8 9,-3 13-9,-3 11 22,6 5-22,6-3 5,10 0-5,10-10 2,15-3-2,10-5-2,13-10 2,-1-6 1,7-11-1,-3-5 1,-7-5-1,-6-3 0,-6 3 0,-3 5 5,-7 6-5,0 7 12,-3 8-12,3 8 0,3 6 0,10 2 3,3 0-3,13-8-2,9-5 2,7-13-2,-4-13 2,-2-17-3,-7-12 3,-10-12 0,-12-9 0,-7-4 1,-9 3-1,-7 1-11,-9 12 11,-3 19-1,-3 16 1,-4 31 4,1 25-4,5 20 30,14 14-30,9 8 9,16 5-9,9-8 0,13-16 0,3-13-74,7-5 74,3-16-123</inkml:trace>
  <inkml:trace contextRef="#ctx0" brushRef="#br0" timeOffset="326415.6699">6185 15692 153,'9'3'0,"23"0"14,19-3-14,18-6 7,17-4-7,13-6 15,9 0-15,19-2 2,-7 2-2,-6 2 3,-15 4-3,-10-3-2,-16-1 2,-19 4 0,-13 2 0,-16 5 1,-5 1-1,-14-4 3,-6 1-3,-10 2-2,-2-2 2,-4 0-4,0 2 4,0-5-1,-3 3 1,0-3 0,0 0 0,-3 3 1,3-3-1,0 0-1,3 3 1,0 2 0,6-2 0,1 2 1,9 3-1,3 5-7,10 3 7,9 3-1,10 2 1,3 0 0,-1 3 0,-2 0 0,-6 0 0,-11-3 14,-8 3-14,-17 3 16,-15 7-16,-16-2 0,-13 5 0,-7 0-41,7 5 41,10 1-147,22-6 147,28-16-23</inkml:trace>
  <inkml:trace contextRef="#ctx0" brushRef="#br0" timeOffset="327135.7111">7864 15957 131,'10'-8'0,"15"-10"5,13-6-5,10-11 2,22-15-2,-4-11 5,-2-8-5,-7-7 3,-9-9-3,-10-8 0,-10 6 0,-9 10 0,-6 11 0,-10 16 1,-6 10-1,-3 14 0,-4 13 0,-6 15-2,-6 19 2,0 19 1,0 29-1,-1 10 9,11 9-9,2-1 4,13-2-4,7-11 1,6-11-1,6-13-1,3-13 1,4-13 0,-1-10 0,1-17-1,0-8 1,-4-13-2,-3-10 2,-9 2-4,0 1 4,-7 9 0,-3 9 0,-3 5 5,0 8-5,0 13 8,3 11-8,4 3 2,2 2-2,10-3 0,0-5 0,0-2-37,4-3 37,-1-8-106,-3-6 106,-6-4-23</inkml:trace>
  <inkml:trace contextRef="#ctx0" brushRef="#br0" timeOffset="327468.7302">8505 15465 144,'4'8'0,"5"2"-90,10 4 90,10-1-53,6-3 53</inkml:trace>
  <inkml:trace contextRef="#ctx0" brushRef="#br0" timeOffset="327845.7516">8747 15560 153,'0'5'0,"3"11"7,3 0-7,4 3 11,2 5-11,1-3 2,0 0-2,3-3 1,-7 1-1,1-9 0,-4 1 0,1-3 1,-4-3-1,0 1 0,-3-6 0,0 0-1,0 0 1,0 0 0,0 0 0,0-11-5,6-2 5,7-14-11,3-4 11,3-6-8,3-1 8,-3 4-2,3 5 2,-3 8-1,-6 8 1,-3 5 2,-1 16-2,1 10 10,-4 9-10,7 4 1,-4 4-1,7-1 2,3 1-2,3-12 0,7-4 0,0-14 0,15-10 0,-3-11 0,-6-13 0,-6-11 1,-10-2-1,-10-3-1,-5 10 1,-4 9-1,-4 7 1,-12 12 1,4 12-1,-20 13 5,7 9-5,9 7 3,9 6-3,30 2 0,8-2 0,7-8-35,13-3 35,3-16-78,0-2 78,0-14-56,-6-5 56</inkml:trace>
  <inkml:trace contextRef="#ctx0" brushRef="#br0" timeOffset="328397.7833">9731 15674 96,'6'-3'0,"4"-7"8,3-1-8,2-5 2,-2 3-2,-3 0 9,-4-3-9,-3 0 9,-6-2-9,-3-1 5,-10 0-5,0 4 15,-6 1-15,-4 9 6,1 8-6,-1 13 10,-2 10-10,6 8 12,6 6-12,6 0 2,13 0-2,4-11 0,9-8 0,3-11-2,0-10 2,3-10-1,-3-14 1,-6-5-1,-4 0 1,-9 2-3,3 6 3,-3 11-1,4 2 1,-4 2-3,0 14 3,3 11 1,6 7-1,4 3 0,6-7 0,0-7 1,0-4-1,0-14-1,0-10 1,4-13-2,-4-9 2,-7-4-3,1 2 3,3-1 1,-3 7-1,2 4-10,4 11 10,4 11 0,2 18 0,0 16 16,1 11-16,-1 8 16,-6-1-16,4-7 7,-4 0-7,3-14-22,10-7 22,6-11-115,28-8 115,-2-8-51</inkml:trace>
  <inkml:trace contextRef="#ctx0" brushRef="#br0" timeOffset="330095.8804">8566 16658 143,'0'0'0,"0"-5"11,3-3-11,-3 0 3,3-3-3,-3-2 2,-3 0-2,-3-6-1,-1-2 1,-5 0 2,-4 5-2,-3 0-2,-4 6 2,1 7 1,-3 8-1,-1 9-1,-2 12 1,-1 6 0,4 5 0,3 3-1,6-1 1,6-4 1,7-1-1,6-5 0,7-5 0,6-8-2,6-8 2,3-8-1,4-11 1,-1-7-2,-2-6 2,-1-8 0,1-5 0,-4-3-1,-3-2 1,-3-3 1,-4-5-1,-2 5 2,-1 3-2,-5 10 0,-1 0 0,0 8-2,-3 6 2,0 4 0,3 7 0,-3-1 2,0 8-2,0 5-1,0 5 1,0 12-1,3 4 1,4 11 0,-1 8 0,4 3 0,2-1 0,4 1 1,-3-6-1,6-5-1,-3-5 1,3-8 0,0-8 0,0-14 0,-3 1 0,0-11 0,-7-5 0,-2-11-7,-1-5 7,-3-3 0,-3 0 0,3 1 1,0 4-1,4 1-3,5 7 3,1-5-1,3 6 1,3 10 1,0 11-1,0 5 0,-3 7 0,-3 1 2,-7 11-2,-3 2 11,-3 0-11,3 0 1,1 3-1,5-3 0,4-5 0,9-11-3,7-2 3,6-14-17,3-10 17,0-8-7,13-6 7,-16-2 0,-10 3 0,-9 2-1,-4 8 1,-8 5 15,-1 6-15,-22 13 7,6 16-7,26 5 9,3 5-9,3 6-1,16-3 1,6-11 1,7-7-1,-4-11-4,0-16 4,-9-13-21,-12-14 21,-14-7-6,-12-6 6,-16 3 1,-10-2-1,-9 10 0,-3 10 0,-4 11 2,4 6-2,-3 7 11,12 3-11,26 3 0,15 7 0,10-2 0,16 6 0,10-1 0,-1 3 0,4 5 2,-1 11-2,-5 5 0,-7 10 0,-10 6 9,-6 8-9,-6 8 16,-4-6-16,-6-2 9,1 3-9,2-6 2,0 0-2,1-13 0,2-8 0,-3-10-3,1-14 3,-4-8-9,3-15 9,-9-22-4,-3-13 4,-7-5-1,-3-11 1,-6-19 0,6-18 0,3-10-17,10 10 17,3 11-5,13 13 5,6 15 1,10 17-1,9 13 2,0 18-2,6 14 5,1 13-5,-7 10 11,-13 9-11,-12 7 9,-23 3-9,-18-5 4,-7-1-4,-16-12-11,-3-6 11,3-8-89,10 1 89,6-4-74</inkml:trace>
  <inkml:trace contextRef="#ctx0" brushRef="#br0" timeOffset="331939.9859">4803 13978 90,'-12'-13'0,"-17"-6"4,-34-5-4,-17-2-3,-12-3 3,-19 0 2,-16 2-2,-25 6-1,-26 5 1,-38 14 0,-22 10 0,-13 18 2,-25 19-2,-26 24 11,16 23-11,32 14 4,32 13-4,32 8 5,34-5-5,54 0-1,58 7 1,60-2 3,54-13-3,50-19 2,58-26-2,89-24 4,41-21-4,32-27 5,34-23-5,-12-22 7,-13-31-7,-6-24 42,-35-1-42,-44-20 18,-51-14-18,-52-18 17,-59 0-17,-67 11 11,-57 12-11,-73 25-2,-90 39 2,-56 51-28,-45 44 28,-60 48-122,-28 51 122,-20 20-69</inkml:trace>
  <inkml:trace contextRef="#ctx0" brushRef="#br0" timeOffset="548344.3635">20158 15618 56,'0'0'0,"0"-5"13,0 0-13,0-1 10,3-4-10,-3-1 9,0 1-9,3-3 8,-3-1-8,0-2 6,-3 6-6,3 2 4,-3 0-4,-4 3 4,1 2-4,-4 3-2,1 8 2,-1 5 1,4 0-1,0 1-1,3-1 1,6-3 0,3 1 0,4-3-2,5-3 2,5-5 1,-5 0-1,1 0 2,0-5-2,-3 2 2,-4-2-2,1-3 1,-1 3-1,-5-3 2,-1-3-2,-3 3 3,-3-8-3,-4 1 4,-2-1-4,-1 2 3,1 4-3,-4-1 1,0 6-1,1 8-2,-7 5 2,-1 5 3,1 3-3,0 2-2,3 3 2,7-2 0,6 2 0,6-2-1,3-1 1,4 1 0,6-9 0,-4-2 0,1-3 0,0-5-1,0-2 1,-1-6 0,-5-5 0,-1-3 3,-3-3-3,0-2-1,-3 0 1,0-3-1,0 6 1,0-1 0,-6 3 0,0 6 1,-1 4-1,-5 4-1,2 7 1,-6 3 1,3 8-1,4 2-2,-1 6 2,4 0 2,3-3-2,3-2-1,3-1 1,10-5-1,-1-5 1,7-2 0,1-9 0,-5-8 0,-2 3 0,0-5 1,-4 0-1,1 0 0,-7 0 0,-3-1-1,-3 1 1,0 2 2,-4-2-2,4 5-1,-6 0 1,2 3 0,-5 2 0,-1 3 0,-3 8 0,3 3-1,-3 5 1,4 2 1,5 1-1,4-1-1,3 4 1,3-7-1,7 4 1,3-6 2,2-2-2,1-3-6,-3 0 6,0-6-1,-4 1 1,-2-6 0,-1 3 0,-6-8 1,0-2-1,0-3 1,-6-3-1,2-3 0,-2-2 0,0 2 2,-4 4-2,-2 1-2,-1 6 2,0 6 0,-3 4 0,4 6 0,-1 3 0,3 2 0,1 6 0,6 4-2,3-4 2,6 2 1,0-2-1,7-3-2,3-3 2,-3-3-1,-1-7 1,1-6 2,-3-2-2,-1-8-1,-3-3 1,-2-8 7,-1-5-7,0-3 1,-3 1-1,0-1 4,-3 5-4,-4 4 6,-2 4-6,-4 6 2,0 5-2,-2 3 0,-1 10 0,0 3 2,0 8-2,3 5-2,1 0 2,5 3-2,10-3 2,4-2-6,5-4 6,4 1-6,3-10 6,-3-1-1,3-10 1,-6-3 0,0-6 0,-7-7 3,-6 0-3,0-5 14,-6 4-14,-7 4 14,0 5-14,-6 5 7,-3 10-7,0 12-2,0 7 2,6 5-52,9 11 52,14 6-103</inkml:trace>
  <inkml:trace contextRef="#ctx0" brushRef="#br0" timeOffset="550160.4674">22860 16976 89,'0'0'0,"0"0"2,-7-3-2,4-2 13,0 2-13,0-2 4,0 0-4,-1-1 4,1-2-4,3 0 2,-6 0-2,3 3 0,-4-3 0,1 3 0,-4 0 0,1-1 1,-4 6-1,1 0 0,-8 6 0,8-1 0,-1 3 0,7 2 0,3-2 0,3 3-1,9-3 1,4 0 1,3 0-1,0-6 2,-1 1-2,-2-6 10,-3 3-10,-1 0 11,-2-5-11,-1-3 10,-3-5-10,0 0 2,-3-8-2,3-1-1,-6-1 1,0-4-1,-3 6 1,-1 2 0,-2 6 0,-7 5 0,-3 6 0,-3 7 0,-7 8 0,1 6 1,-4 2-1,3 3-3,4-1 3,6 4 2,6-3-2,7-3-2,6-3 2,9-2 1,7-3-1,9-5-1,4-5 1,0-3 1,2-3-1,-2-5-1,-7-2 1,0-6 4,-3 0-4,-9-5 1,0-3-1,-7 0 2,-6 3-2,-1 0 1,-2 3-1,0 2-1,-4 5 1,1 6 0,-7 5 0,3 2 1,-6 6-1,3 3-2,0 5 2,7 2 1,-1 3-1,7 1-3,3-4 3,10 1 2,-1-3-2,10-3-2,0-5 2,7-3 1,-4-2-1,3-6-1,-6-2 1,0-3 1,-3-3-1,-3 1 4,-7-6-4,1-3 1,-11 3-1,1 0 0,-6-2 0,-1 5 0,-3 2 0,1 3-3,-4 8 3,0 3 2,-3 7-2,0 6-2,0 8 2,3 5 0,0-5 0,10 0-4,3-3 4,9-5-6,10-6 6,6-4-5,3-4 5,7-4 0,-6-6 0,-4-5 5,-3-9-5,-6-1 0,-7-4 0,-3-2 1,-9 3-1,-4 2 0,-9 5 0,0 6-1,-6 8 1,-4 7 1,1 6-1,2 8 0,1 3 0,6-3 0,3 7 0,13 1-1,6-3 1,10-2-6,2-6 6,11-2-6,-1-6 6,1-2-1,-1-6 1,-6-2 1,-6-6-1,-7-5 7,-6-2-7,-6-1 11,-10 1-11,-3 7 8,-7 6-8,1 13 3,-7 5-3,4 3 1,5 8-1,14-3-45,12 3 45,13-3-115</inkml:trace>
  <inkml:trace contextRef="#ctx0" brushRef="#br0" timeOffset="551871.5653">22901 13623 87,'0'0'0,"0"0"9,0 0-9,0 0 18,3-5-18,0 0 9,-3-3-9,0 0 7,-3-5-7,-3 2 8,-4 1-8,-3 4 5,-6 1-5,-3 2 1,0 3-1,-3 3 2,2 0-2,4 5-2,3-1 2,7 4-1,6 5 1,6 0-1,6 2 1,7 1 2,3-1-2,4-7-1,-4-3 1,3-3 1,-9-2-1,2-6 0,-5-5 0,-4-5 14,1-5-14,-4-4 3,-3-1-3,0-1 1,-3 5-1,-4 1-2,-2 2 2,-1 5 0,-2 1 0,-7 4 0,-1 4 0,-2 7-1,0 6 1,0 2-1,3 0 1,3 3 0,6 5 0,7 3-1,3 5 1,7 0-3,8-2 3,4-4-3,7-4 3,2-6-5,1-10 5,0-11 4,-1-3-4,-2-5-2,-7-5 2,0-3 2,-7 1-2,-5 1 7,-4 1-7,-6 5 2,-7 0-2,-3 3-1,-2 3 1,-4 2 0,-4 2 0,-2 9-1,-4 0 1,4 2 1,-4 6-1,1 4-1,6 1 1,9 6-1,10-1 1,6 5-6,10-5 6,9 0-7,3-5 7,4-5 0,-1-8 0,1-6 0,-4-8 0,-6-2 4,-3-3-4,-3-8 4,-7 1-4,-3 1 1,-3 1-1,-3 3-2,-6-1 2,-4 3 1,0 3-1,1 3-1,-7 7 1,0 6-1,-4 5 1,4 2 1,3 6-1,7 0-2,3 2 2,6 6-2,6 0 2,10 0-24,6-6 24,10-7-6,3-8 6,0-9 0,0-10 0,-7-2 1,-6-6-1,-6 0 27,-9 3-27,-4-8 26,-10 3-26,-9 4 24,1 1-24,-8 8 2,-2 8-2,0 13-1,-4 7 1,7 9-81,3 8 81,3 0-113</inkml:trace>
  <inkml:trace contextRef="#ctx0" brushRef="#br0" timeOffset="553478.6572">14493 13647 83,'0'0'0,"4"-2"14,2-6-14,4 0 16,2-3-16,-2 1 12,2-1-12,-2-2 5,-4-1-5,-6-1 3,-3-4-3,-6 3 4,-7 3-4,-6 2-2,-4 9 2,-9 7 1,-6 8-1,0 3 0,3 3 0,3-1-1,9 3 1,14 3 2,8 5-2,11 0-1,15-2 1,10-3 1,6-6-1,3-10 1,0-5-1,1-6 15,-7-7-15,-7-4 14,-2-7-14,-14-3 10,-5-5-10,-11 0 3,-5 5-3,-10 3 1,-7 0-1,-2 2-2,2 9 2,-2 5-1,-1 5 1,-2 8 0,2 2 0,0 6-2,10 2 2,10 4-1,6 4 1,12-2 1,10 2-1,10-4-1,-1-9 1,1-8 1,3-5-1,-1-5 1,-5-8-1,-4-1 0,-9-7 0,-4 0 1,-9-5-1,-6 4 1,-7 1-1,-3 3-2,-6-1 2,3 9 0,-3 4 0,-7 6 0,4 8 0,-4 5-1,10 1 1,10 2-1,9 2 1,9 3 0,10-5 0,4-3 1,-4-10-1,3-6 0,0-5 0,-6-2 1,0-3-1,-13-3 17,-3 2-17,-6 1 9,-7 3-9,-3 7 2,-6 0-2,-4 9-4,1 4 4,0 11-115,15 22 115,7-4-85</inkml:trace>
  <inkml:trace contextRef="#ctx0" brushRef="#br0" timeOffset="554769.731">14538 17005 83,'0'0'0,"0"-6"13,0 1-13,3 0 20,-3-3-20,-3 0 14,0 3-14,0-3 1,-7 0-1,-3 0 1,1 3-1,-4-1 1,3 6-1,-6 6 4,0 2-4,0 5 7,3 3-7,-3 0 5,9-1-5,4 1 2,6 0-2,10-3 0,6-2 0,3-3 0,3-8 0,6-3 0,1-5 0,0 0 0,-4-2 0,-6-6 0,-6-3 0,-7-2 2,-9-5-2,-7 2 5,-6-5-5,-3 0 2,-3 5-2,0 8 0,-3 6 0,-1 10 2,1 5-2,-1 8 3,1 8-3,6 6 0,3 2 0,7 0-2,9 0 2,6-5 1,10 0-1,6-3 0,3-3 0,-2-4 1,2-7-1,0-7-3,1-5 3,-7-3 0,0-2 0,-10-6 0,-2 0 0,-7-3 0,-7-4 0,-2-1 3,-7 0-3,-3 3-2,3 5 2,-6 8-1,0 11 1,-4 5 3,4 7-3,0 7-2,6-1 2,6 0-1,10 0 1,7-5 1,5 0-1,7-6-1,7 1 1,-4-8-2,4-3 2,2-6-9,-6-2 9,-3 0-1,-6-2 1,-10-3 1,-9-3-1,-4-3 2,-9 3-2,3 3 7,-3 3-7,-3 10 11,0 2-11,0 1 4,6 7-4,3 1-1,10 2 1,9 0-19,7 1 19,3-4-66,0 1 66,-4-6-57,-2-2 57,0-1-31,-7 1 31</inkml:trace>
  <inkml:trace contextRef="#ctx0" brushRef="#br0" timeOffset="556179.8117">16122 15912 90,'0'0'0,"0"0"3,0 0-3,0 0 1,0 0-1,0 0 13,0 0-13,-3-5 7,3 5-7,-3-6 2,-3 4-2,-4-3 4,-3 2-4,-3 0 7,-3 1-7,0 2 3,0 0-3,0 0 1,0 5-1,0 3 1,3 8-1,4 0-1,2 2 1,10 3 1,3 0-1,7-2 0,9-3 0,3-3 1,3-2-1,1-11 0,-4-3 0,-6-2 11,-3-1-11,-7-7 23,-6-5-23,-6-6 2,-1 3-2,-5-3 0,-1 8 0,-3-5 0,-3 8 0,3 2-1,0 8 1,-3 6 0,-3 2 0,0 6-2,3 7 2,3 6-1,9 8 1,4 2 2,10 1-2,8-6-3,1-3 3,10-10-6,2-3 6,4-10 0,-7-6 0,1-5 0,-7-5 0,-3-8 1,-10-3-1,-3-2 3,-6-3-3,-3-3-1,-7 8 1,0 6 0,-2 4 0,-1 4 1,-3 5-1,0 2-2,-4 6 2,4 4 0,3 12 0,10 2-1,0 6 1,6-1-2,6 3 2,7-5 1,6-3-1,3-8-1,7-2 1,-4-11 0,4-5 0,-4-9 0,-6-1 0,-3-9 1,-3-3-1,-7-2 2,-9 3-2,-4 2 0,-5 8 0,-1-2-1,-6 7 1,-3 3 1,0 11-1,-1-1-1,1 4 1,0 4 0,9 6 0,4 3-1,9 2 1,6 0-1,7-3 1,6-2-7,0-8 7,0-2-6,-3-4 6,0-7-1,-4 0 1,-2-9 5,-7 1-5,-6-5 11,-4 4-11,-2 1 10,-4 3-10,1 4 5,-1 4-5,3 2 0,1 5 0,2 3-20,7 8 20,10 8-133,-1-3 133,-12-8-20</inkml:trace>
  <inkml:trace contextRef="#ctx0" brushRef="#br0" timeOffset="558455.9419">14465 17039 83,'0'0'0,"0"0"13,0 0-13,0 0 15,0 0-15,0 0-1,0 0 1,3-5 0,3 2 0,4-2 0,-4 0 0,-3-1 1,1 4-1,-8-4 1,1 1-1,-6 0 4,-1 0-4,1 2 2,-1 3-2,4 5 0,-4 3 0,1 3 2,6-1-2,-1 4 2,8-4-2,2 1 1,0-3-1,7-6-1,3-4 1,3-4-83,3 1 83,-6-6-38</inkml:trace>
  <inkml:trace contextRef="#ctx0" brushRef="#br0" timeOffset="558946.97">16046 16015 133,'0'0'0,"3"-5"15,0 2-15,1 1-3,-4 2 3,0 8-131,-13 0 131,-13-3-13</inkml:trace>
  <inkml:trace contextRef="#ctx0" brushRef="#br0" timeOffset="562051.1475">13109 16743 128,'3'2'0,"10"1"18,12 2-18,10 6 19,7 0-19,5 4 26,17 4-26,6 2 17,-1 6-17,5-4 9,-5-1-9,-2-4 6,9-5-6,-12-2 2,-10 0-2,-10-6-1,-9-3 1,-10 1 0,-9-3 0,-9 0 3,-4-3-3,-3 3 0,-3-2 0,-4-3-6,1 2 6,3-2-12,-4-1 12,4 1-17,0 0 17,0 2-15,0-2 15,-4 2-10,4 0 10,-3 1-3,0-1 3,-1 1 0,1 2 0,-4-3 1,4 0-1,0 1 0,-4-4 0,-15 4 3,6-4-3,3 1 11,0 0-11,6-1 10,1 4-10,6-1 6,-4 1-6,4 2 1,3 0-1,0 0 0,7 5 0,5-3 1,14 9-1,-1 0 0,0 2 0,1 3 0,2 0 0,-2 0 0,2-1 0,-2-1 1,-1-4-1,-6 3 2,-3-2-2,-3-3 2,-1 0-2,-5-3 7,-7 3-7,-3-3 16,-10 3-16,-3 0 16,-6 0-16,-7-2 12,-2 1-12,-4-4 2,6 0-2,-6-1 0,7-2 0,5 0-81,7 8 81,4 8-173</inkml:trace>
  <inkml:trace contextRef="#ctx0" brushRef="#br0" timeOffset="564797.3046">8867 8964 91,'-19'-10'0,"-19"-14"-2,-3-5 2,-13-8 2,-16 0-2,-9 2 20,-13 1-20,-16 2 9,-26 13-9,1 9 3,-10 13-3,0 15 2,-3 22-2,-3 10 3,0 11-3,-13 21 4,13 21-4,18 21 4,11 27-4,15 19 8,19 12-8,23-10 3,25 13-3,25 3-2,29 19 2,25 2 1,23-8-1,28-21 3,41-6-3,16-10-3,13-24 3,10-18 1,9-21-1,6-33 2,23-28-2,-10-40 11,-10-34-11,-6-38 6,-6-33-6,-13-20 0,-3-23 0,-25-35 1,-26-28-1,-29-19 10,-31-1-10,-29-20 14,-34-11-14,-49 21 17,-21 22-17,-26 34 6,-22 39-6,-7 27-56,-9 26 56,-10 32-157</inkml:trace>
  <inkml:trace contextRef="#ctx0" brushRef="#br0" timeOffset="566118.38">12080 16237 86,'0'-5'0,"0"0"26,0 0-26,0 5 15,0 0-15,0 2 9,4 9-9,2 10 20,-3 8-20,0 6 6,1-1-6,-1 3 7,0 5-7,3-5 2,-3-2-2,1-6 0,2-8 0,-3-8 0,0-2 0,-3-9 2,3-7-2,-3-13-1,0-6 1,-3-8 1,0 0-1,3-5 1,-3-5-1,3 2 0,3 3 0,0 5-3,7 6 3,-1 2 0,7 8 0,3 3 0,3 10 0,4 11-1,-4 14 1,0 7 0,-6 5 0,-3 3 6,-4-3-6,-2 1 11,-4-6-11,0-5 5,0-3-5,-3-10-10,3 2 10,1-5-32,-4 0 32,0-3-54,0 0 54,0-2-59,3 5 59,0-3-36,-3 6 36</inkml:trace>
  <inkml:trace contextRef="#ctx0" brushRef="#br0" timeOffset="566505.4023">12515 16531 163,'-3'8'0,"3"8"13,0 8-13,0 2 14,0 3-14,3-2 0,-3-3 0,4-3-1,-4-8 1,3 0-32,0-5 32,0-3-71,-3-2 71,3 0-79,4-9 79,-4-1-6,-3-7 6</inkml:trace>
  <inkml:trace contextRef="#ctx0" brushRef="#br0" timeOffset="566554.4051">12531 16364 177,'0'0'0,"-6"6"-9,3 4 9,6-2-82,-3 0 82,3 0-85,0-10 85</inkml:trace>
  <inkml:trace contextRef="#ctx0" brushRef="#br0" timeOffset="567005.4309">12509 15764 118,'0'0'0,"3"-5"0,10-3 0,6 0 2,6 0-2,7 8 2,-6 2-2,-4 6 6,-6 6-6,-13 7 21,-9 3-21,-7 2 17,-6-2-17,0 0 11,3-1-11,9-4 1,11-6-1,15-2-1,22-9 1,13-9-6,13-1 6,2-3-86,-2 0 86,-3 3-84</inkml:trace>
  <inkml:trace contextRef="#ctx0" brushRef="#br0" timeOffset="567441.4558">11998 17002 178,'29'-5'0,"12"-6"18,25-2-18,17-8 22,9 2-22,-3 3 0,-10 1 0,-6 1-37,-3 4 37,-22 7-102,-16 6 102,-36 7-78,-15 9 78</inkml:trace>
  <inkml:trace contextRef="#ctx0" brushRef="#br0" timeOffset="568131.4952">12033 17309 123,'0'0'0,"3"5"11,0 3-11,0 11 18,4 7-18,-4 6 5,0 0-5,0 0 2,0-6-2,-3-8 1,4-2-1,-4-8 1,0-2-1,0-6 1,0-3-1,3-8-2,0-7 2,-6-6 1,3-5-1,-3 0 3,-4-3-3,4 3 9,0 0-9,3 2 9,-3 1-9,3 7 12,3 1-12,0 5 4,3 5-4,4 5 2,3 6-2,6 10 9,-7 3-9,7 8 2,7-1-2,2 1 0,7 0 0,3 3 0,-3-6 0,-3-3 2,-6-5-2,-4 1 6,-6-9-6,-7-5 16,-2-8-16,-7-10 8,-4-12-8,1-4 6,0-6-6,0-5 0,0 3 0,-1 0 0,4 5 0,0 5 0,0 11 0,4 2-28,-4 9 28,6 2-61,0 5 61,4 8-82,3 6 82,-1 10-77,1 0 77</inkml:trace>
  <inkml:trace contextRef="#ctx0" brushRef="#br0" timeOffset="568658.5254">12588 17494 138,'0'8'0,"0"8"18,0 8-18,0 8 15,-3 5-15,0-3 18,-6 0-18,2-4 6,1-7-6,0-7 3,2-5-3,4-3 0,0-8 0,0 0-7,0-16 7,0-8-11,0-5 11,0-11-1,0-5 1,4-5-5,2-3 5,0 6-4,4 4 4,2 3 0,-2 9 0,3 12 1,-1 6-1,-2 10 3,-1 11-3,4 11 8,-6 7-8,2 6 12,13 0-12,-3 5 2,-3-3-2,0-2 1,0 0-1,-7-8-2,4-3 2,-3-3-3,-4 1 3,0-6-28,1-2 28,-4-4-44,0-1 44,-3-4-62,0-2 62,-3 3-57,-3 0 57</inkml:trace>
  <inkml:trace contextRef="#ctx0" brushRef="#br0" timeOffset="569079.5495">12550 17648 169,'16'-6'0,"13"1"4,6-3-4,12-2-20,4-1 20,-3 3-144</inkml:trace>
  <inkml:trace contextRef="#ctx0" brushRef="#br0" timeOffset="586252.5318">14646 15216 114,'9'0'0,"17"8"21,12 8-21,10 16 25,12 2-25,13 8 12,3 3-12,0 0 2,-3 0-2,-3-2 3,-6-4-3,-4-4 14,-6-6-14,0-5 1,-10-3-1,-6-5 3,-12 0-3,-4-8 3,-6 2-3,-3-7 1,-4 2-1,-2-2 1,-1 2-1,-6-5-1,0 0 1,3 0 0,-3 0 0,3-5-1,-3 5 1,3-6-3,-3 1 3,0 5-1,0 0 1,4-5-1,-4 5 1,0-5-4,-4-3 4,1-3-2,-3 3 2,0-5-5,-4 2 5,4-2 6,-7 3-6,3-4 2,-2 6-2,2-2 3,1-1-3,-1 6 5,7 2-5,-3-2 5,6 2-5,-4-2 0,4 5 0,0 0-1,4 5 1,5 3 0,1 5 0,-1 1 3,4 4-3,-4 1 1,4 2-1,0 0 1,3 0-1,0 0 2,3 1-2,0-7-1,-3-1 1,-4-1 3,1-2-3,-3-6 0,-7 0 0,0-2 16,-6 2-16,-4-5 18,-5 0-18,-4 0 10,-6 3-10,-1-6 0,-2 3 0,0 0 0,-4 0 0,7 0 0,-1 3 0,1 2-41,10 6 41,-1 2-109,7 5 109,6 3-104</inkml:trace>
  <inkml:trace contextRef="#ctx0" brushRef="#br0" timeOffset="587781.6192">13090 14420 75,'0'0'0,"-6"8"13,3 5-13,-1 8 18,1 3-18,3 2 14,3 6-14,1-3 9,2 0-9,0 0 5,1-5-5,-1-5 10,0-6-10,-2 0 0,2-2 0,-6-6 0,3-2 0,-3-1 2,0-2-2,-3-2 1,0-6-1,0-5 1,-4-9-1,4-7-2,-3 0 2,2-3 1,4 3-1,4 3 0,-1 2 0,3 6-1,1 4 1,5 1 1,4 5-1,3 0 1,0 8-1,0 3 6,3 10-6,-2 6 17,-5 4-17,-2 9 11,-7 0-11,1 2 13,-4-5-13,0-2 6,-3-9-6,3-7-1,1 2 1,-1-5-6,0-3 6,3-5-68,1 0 68,2 0-93,4 0 93,-4 0-32</inkml:trace>
  <inkml:trace contextRef="#ctx0" brushRef="#br0" timeOffset="588190.6426">13493 14711 123,'0'0'0,"0"5"13,0 3-13,0 5 25,0 1-25,4 7 14,-4 3-14,3 2 6,-3-2-6,3 0-1,-3-6 1,3-5 2,-3-2-2,3-3-31,-3-3 31,7-2-68,-4-6 68,3-5-73,0-5 73,-2-6-9,-1-2 9</inkml:trace>
  <inkml:trace contextRef="#ctx0" brushRef="#br0" timeOffset="588569.6642">13477 14563 181,'0'0'0,"0"0"12,0 0-12,0 0-11,7 2 11,-1 4-70,4-1 70,-1 0-111,-2 0 111</inkml:trace>
  <inkml:trace contextRef="#ctx0" brushRef="#br0" timeOffset="588985.688">13430 14031 85,'-3'-5'0,"3"5"18,-3-6-18,-1 1 12,4 0-12,4-3 7,2 2-7,7 1 2,6 0-2,3 2 0,6 3 0,1 3 7,-4 2-7,-2 0 4,-4 1-4,-7 2 20,-8 2-20,-8 9 21,-5 2-21,-7 3 12,-3 10-12,3-7 5,7-4-5,5-4-2,17-1 2,16-10 0,18-10 0,14-6-38,21-19 38,7 6-102,0 0 102,-10 3-50</inkml:trace>
  <inkml:trace contextRef="#ctx0" brushRef="#br0" timeOffset="589690.7284">12566 15010 121,'0'0'0,"3"2"9,16-4-9,35-3 30,23-3-30,18-3 22,16-2-22,10-3 31,15-5-31,10-3 26,0 0-26,4-2 2,-20 2-2,-22 3-4,-19 7 4,-29 4-68,-22 5 68,-25 13-85,-23 5 85,-15 16-83,-10-3 83</inkml:trace>
  <inkml:trace contextRef="#ctx0" brushRef="#br0" timeOffset="590500.7746">13103 15343 133,'0'11'0,"0"5"15,3 7-15,-3 4 10,0 2-10,0-3 0,0 1 0,-3-3 1,-4-8-1,4-3 1,0-8-1,-3-5 0,3-5 0,-1-11 0,4-8 0,-3-5-2,3-5 2,0-3 0,-3-11 0,0 6 2,-3 5-2,2 8 5,1 2-5,0 9 13,3 2-13,0 8 11,0 2-11,3 9 2,7 2-2,2 11 9,7-3-9,4 6 6,8 7-6,4 4 2,-3-7-2,0 6 1,0-2-1,-1-1 0,1 1 0,-6-9 1,-4 1-1,0-3 0,-9-8 0,-1-6 3,-5-7-3,-4-13 10,-3-9-10,-3-7 14,0-14-14,-1 8 0,1-7 0,0 7 2,-3 3-2,3 5 0,-1 8 0,4 3 0,0 8 0,-3 8-21,6-3 21,4 8-46,-1 5 46,4 8-68,2 3 68,4 8-71,0 3 71,0-1-32</inkml:trace>
  <inkml:trace contextRef="#ctx0" brushRef="#br0" timeOffset="590966.8014">13643 15640 122,'-4'7'0,"1"9"22,0 8-22,0 0 11,0 2-11,-4-2 8,4-8-8,3-3 2,-3-5-2,3-5-1,3-8 1,0-6 0,4-10 0,-4-8 1,3-8-1,-3-11-2,1-2 2,-8-3 2,4 5-2,0 9 0,-3 12 0,3 9 13,0 7-13,3 3 2,4 11-2,2 13 14,1 2-14,6 6 3,0 5-3,3 3 8,-4 2-8,8-2 4,-4 2-4,0-2 0,-6-3 0,2-8 2,-8 3-2,2-8-2,-6 0 2,-3-5-33,-3-4 33,3 1-62,-3-2 62,-3-4-81,-4 1 81,-2 0-32,-8-6 32</inkml:trace>
  <inkml:trace contextRef="#ctx0" brushRef="#br0" timeOffset="591352.8235">13528 15663 191,'13'-2'0,"9"-4"2,13-4-2,13-3-5,9-3 5,19-3-77,0 1 77,4-6-110,-4-5 110</inkml:trace>
  <inkml:trace contextRef="#ctx0" brushRef="#br0" timeOffset="591779.8479">14379 14785 126,'0'0'0,"3"-3"21,4 1-21,5-1 19,1-5-19,6 3 12,3-6-12,7 3 1,3-2-1,-4-1 1,1-2-1,-1 0 0,-9-6 0,-6-2 2,-3-6-2,-10 1-2,-7 0 2,-9 7 1,-6 6-1,-9 10-1,-8 11 1,4 19 0,1 10 0,-1 0 16,6 2-16,13 6 13,10-2-13,15-4 9,14-4-9,15-9 3,12-13-3,8-10 0,-4-6 0,-7-2-32,-9-5 32,-12-1-92,-10 0 92,-13 3-96,-13 0 96</inkml:trace>
  <inkml:trace contextRef="#ctx0" brushRef="#br0" timeOffset="592990.9172">15100 14094 79,'0'0'0,"0"0"9,0 0-9,3-5 5,0 0-5,4-3 10,-4 0-10,0-3 7,-3-2-7,-6 0 3,-7-6-3,-3 3 2,0 6-2,-12 2 4,-4 5-4,3 9 3,1 7-3,-4 5 7,7 9-7,5-1 3,8 14-3,5-6 1,11-2-1,5-8-2,7-3 2,3-10 1,0-9-1,3-7 1,10-3-1,-7-5 4,-5-14-4,-5 6 17,-5 3-17,-4 7 5,1 1-5,-4 2 6,-3 2-6,0 6-1,3-2 1,-3 2-2,6 2 2,-2 6 3,-1 16-3,0-5 0,-3 4 0,0 4 3,-6 5-3,-4 5 1,-15 0-1,-1 0 2,4 2-2,0-4-1,6-9 1,6-7 0,7-3 0,3-8-1,13 0 1,19-11 3,3-2-3,3-3-1,3-3 1,-6-2 0,0 5 0,-7 3-21,1-1 21,-7 1-54,-3 2 54,-3 1-47,-6-1 47,-1-2-48,1-6 48</inkml:trace>
  <inkml:trace contextRef="#ctx0" brushRef="#br0" timeOffset="593456.9438">15208 13896 149,'0'0'0,"3"8"-1,7 5 1,5 6 10,-2 2-10,6 5 8,-3 1-8,3-3 8,-3-1-8,0-4 1,-3-6-1,-4-2 4,1-6-4,-7 3 12,0-8-12,0 0 18,0-8-18,4-5 4,-4-11-4,3 0 3,4-5-3,2 0 8,1 0-8,0 2 5,0 1-5,-4 5 0,1 2 0,-4 6-19,0 2 19,1 3-54,-1 6 54,-3 4-80,3 1 80,4 5-75,3-8 75</inkml:trace>
  <inkml:trace contextRef="#ctx0" brushRef="#br0" timeOffset="593851.9664">15798 13809 152,'-6'5'0,"0"19"12,-4 5-12,-3 8 24,-2 8-24,-4 8 18,-4 5-18,-2-2 14,3-1-14,-1-10 2,4 0-2,10-5-2,-1-11 2,4-5-41,0-1 41,6-9-71,0-4 71,0-2-101,3-8 101,3-5-6</inkml:trace>
  <inkml:trace contextRef="#ctx0" brushRef="#br0" timeOffset="594357.9954">15846 14071 146,'0'2'0,"3"11"0,0 17 0,4 1 3,-1 4-3,0-1 11,-6 6-11,-3-3 9,3-3-9,-3-2 0,3-8 0,-3-11 1,3-2-1,0-3-1,0-3 1,0-3 2,0-2-2,-6-5 0,-1-3 0,-2-2 0,-1-4 0,4-1-4,3-1 4,6-3-7,0 1 7,3-4-6,7 1 6,6 0-5,0 3 5,3-4 0,1 9 0,-8-8 0,-2 5 0,-3 19-2,-4 7 2,-3 6-1,-3 0 1,-3 5 2,0-2-2,0-3-1,0 0 1,-1-6 6,1 1-6,3-3 14,0 0-14,0-3 4,0 5-4,7-2 4,2 3-4,1-6 0,9 6 0,0-6 0,6 0 0,-3-5-11,1 0 11,8 0-46,-5 0 46,-7-2-64,-7 2 64,1 2-53,0 1 53</inkml:trace>
  <inkml:trace contextRef="#ctx0" brushRef="#br0" timeOffset="594766.0187">16294 14200 157,'0'0'0,"3"5"1,3 11-1,-3 3 15,7 5-15,-1-3 7,4 5-7,-3-2 9,-1-5-9,1-3-7,-4-3 7,0-3-26,-2-2 26,-4-5-51,0-3 51,-7 0-82,-2-3 82,-1-5-22,4 0 22</inkml:trace>
  <inkml:trace contextRef="#ctx0" brushRef="#br0" timeOffset="595163.0414">16068 14084 205,'7'-3'0,"15"3"13,22-5-13,10-3 8,3-3-8,4 1 1,-4 2-1,-6 0-9,-10 3 9,-9-1-62,-7 4 62,-9 2-112,-10 5 112,-6-5-43</inkml:trace>
  <inkml:trace contextRef="#ctx0" brushRef="#br0" timeOffset="620106.4681">13100 13441 98,'0'0'0,"0"0"35,0 0-35,0 0 24,0 0-24,0 0 13,6-5-13,13-3 8,10 0-8,9 2 4,6 1-4,13 0 9,13 5-9,6 0 7,7 5-7,-1 0 5,14 3-5,-4 3 2,-10 2-2,-9 0 1,-12 1-1,-17-4 0,-6 1 0,-6-3 2,-7 0-2,-6-3 0,-3-5 0,-6 3-1,-4-3 1,1 0 0,-4-3 0,-3 3 0,0-5 0,0-1-4,0 1 4,-3 0-3,-1-1 3,-2-1-4,0-4 4,-4 0-4,4 1 4,-4-1-1,1 1 1,-7-4-1,0 4 1,-3 2-1,0 0 1,-3 3 0,-1 2 0,8 0 2,2 3-2,3 0 1,4 0-1,3 0 0,3 0 0,0 0 1,0 0-1,0 0 0,0 0 0,0 0 2,6 0-2,4 3 1,2 2-1,4 1 1,3 2-1,4 2 1,-1 1-1,0-1 2,0 1-2,-3-1 3,-3-2-3,0 3 1,-6-3-1,2 0 1,-2-3-1,-7 3 2,3-3-2,1 1 8,-4-4-8,-3-2 20,0 0-20,-3 3 16,-7 2-16,-6 3 4,-9-3-4,-13 3 0,0-2 0,-7 4 0,7-2 0,3 0-18,7 0 18,9 0-119,12 5 119,20-5-117</inkml:trace>
  <inkml:trace contextRef="#ctx0" brushRef="#br0" timeOffset="621351.5392">11274 13272 129,'-3'2'0,"6"14"15,0 13-15,0 6 18,1 10-18,-1-1 18,0 1-18,0 6 22,-3 4-22,3 9 0,-3-1 0,0-7 7,0-9-7,3-7 2,-6-8-2,3-11 0,0-5 0,0-5 2,0-6-2,0-5 3,-3-5-3,0-6 1,-3-8-1,-4-4-4,1-6 4,2-6-7,-2-2 7,2 0-5,1-3 5,0 1-3,2 2 3,1 2 0,0 1 0,3-6-1,3-2 1,0 2 0,1 6 0,5 5-1,4 2 1,9 3 1,0 6-1,10-1-1,3 6 1,0 5-1,-7 8 1,1 5-2,-13 9 2,-3 7 1,-10 3-1,-10 5 3,-5 0-3,-7-5 10,-7-1-10,-2 1 5,-4-8-5,0-3-17,7-5 17,3-2-49,6-4 49,6 1-107,10-3 107,0-5-38</inkml:trace>
  <inkml:trace contextRef="#ctx0" brushRef="#br0" timeOffset="621812.5657">11715 13324 156,'7'3'0,"9"2"3,3 1-3,9-1 15,1 3-15,6-5 6,0-3-6,0-3 7,-1-2-7,1-3-5,-3 2 5,-6 1-31,-7 0 31,-7 2-63,-5 3 63,-7 3-72,-13 13 72,-3 2-15,-9 3 15</inkml:trace>
  <inkml:trace contextRef="#ctx0" brushRef="#br0" timeOffset="622213.5886">11738 13541 160,'19'-2'0,"9"-4"8,7 1-8,6 0 0,4-3 0,-4 0-49,-3 3 49,-6 5-118,-7 5 118</inkml:trace>
  <inkml:trace contextRef="#ctx0" brushRef="#br0" timeOffset="622680.6152">12195 13319 150,'3'11'0,"0"5"7,0 5-7,4 3 8,-1-3-8,0 0 2,1-3-2,-4-2 0,0-8 0,0 0 2,-3-8-2,0-2 9,0-12-9,-3-7 3,3-11-3,-3 3 6,0-5-6,0-1 1,-4 4-1,4 2 4,-3 5-4,2 5 7,1 6-7,3 0 9,-3 5-9,3 5 1,0 3-1,6 8 0,7 3 0,3 2 0,6 6 0,-3 7 0,10-5 0,-1 6-1,4-1 1,-3 1 1,-1-4-1,1-4 0,-7-6 0,-3 0 0,-6-7 0,-4-4 7,1-7-7,-4-14 12,-2-7-12,2-6 9,-6-7-9,3-6 0,0 0 0,0 0 2,-3 2-2,4 4 6,-4 9-6,0 1 0,0 6 0,3 7 0,-3 5 0,0 6-24,0-3 24,0 8-65,6 13 65,0 3-78,1 8 78,2 5-77,1 5 77</inkml:trace>
  <inkml:trace contextRef="#ctx0" brushRef="#br0" timeOffset="623151.6422">12830 13457 146,'0'5'0,"0"11"22,3 0-22,-6 5 14,0 0-14,-1 0 7,4 3-7,-3-3 2,0-2-2,3-3 0,-3-6 0,3-2 0,0-3 0,0-5-2,0-7 2,-3-7-1,3-7 1,-3-5-1,3-3 1,-4-8 1,8-3-1,-4 5-6,3 6 6,0 6-2,0 7 2,0 2 0,4 6 0,-4 3-1,6 8 1,1 5 1,3 8-1,-1 5 8,4 3-8,-3 2 3,3 1-3,0-1 1,-1-5-1,1 0 2,-3-2-2,0-6-6,-4 0 6,-2-5-45,-4-2 45,0-1-66,-3-5 66,-6 2-76,-4-4 76</inkml:trace>
  <inkml:trace contextRef="#ctx0" brushRef="#br0" timeOffset="623561.6657">12808 13573 188,'22'-5'0,"10"0"1,6 2-1,0 3-54,0-3 54,-6 3-134</inkml:trace>
  <inkml:trace contextRef="#ctx0" brushRef="#br0" timeOffset="971683.5772">20151 1122 77,'0'0'0,"0"0"7,0 0-7,4 0 4,5 2-4,1 4 16,5-1-16,14 0 7,12 1-7,7-1 9,12 0-9,7-2 11,6 0-11,6-6 4,20 0-4,-1 3 2,4-2-2,-4 2 6,7-3-6,-10 0 2,10 3-2,6 0 2,3 3-2,4 2 1,12 1-1,-6 1-3,-7-1 3,-2 4 2,-4-4-2,-6 2 1,-1-3-1,7 3-1,1-3 1,-1 3 1,16-5-1,-7-1-1,-5 1 1,-11-3 0,-5 3 0,-7-3 3,-13-3-3,1 3-1,-4 0 1,-6 0-1,-10 0 1,-6 3 1,-10-1-1,-9-2-1,-9 6 1,-4-4-1,-6 1 1,0 2 2,-4 0-2,-2 1 0,-4-4 0,1 4-15,-7-6 15,6 2-14,-6-2 14,0 0-8,0 0 8,0 0 2,0 0-2,0 0-3,0 0 3,0 0 1,0-2-1,0 2-1,0-6 1,0 6 1,0-5-1,6 0 2,1-1-2,-1 4-3,-3-6 3,0 0 6,1-3-6,2 6 6,-3-8-6,-3 0 1,-3-3-1,3 0 3,-3 0-3,-4 0 2,1 0-2,3 3 9,-7-3-9,4 6 19,-7-4-19,4 4 13,2-1-13,7 6 7,-6 0-7,6 5 2,-3-3-2,3 3-1,0 0 1,9 8-1,1-3 1,6 6 2,6-3-2,7 2-2,-4-2 2,20 3 1,-7-3-1,0 2 4,-3-2-4,-4 3 8,-2-1-8,0 1 3,-1-6-3,-6 3 2,1-2-2,-4-1 2,-7 0-2,-5-5 10,-1 3-10,-6-3 8,-3 2-8,-7 9 6,-12-6-6,-3 6 0,-10-3 0,-3 2 1,-23 1-1,7 2 0,4-2 0,5-1-57,4 6 57,6 3-99,13-3 99,9-6-65</inkml:trace>
  <inkml:trace contextRef="#ctx0" brushRef="#br0" timeOffset="972617.6306">20228 1013 54,'9'-5'0,"7"-3"20,6-2-20,7-4 19,-4 4-19,1-1 19,-4 6-19,-3-3 14,-6 5-14,-4 1 9,-3-1-9,1 0 21,-7 3-21,0 0 6,0 0-6,0 0 2,-7 0-2,-8 0 1,-11 6-1,-6 2 0,-6 5 0,0 3 11,3 2-11,3 1 3,7-1-3,3-5 1,9 1-1,10-1-1,9 5 1,7 1 3,6-1-3,13-2 7,6 0-7,0 3 2,-3-6-2,-3-2 0,-10-3 0,-6-1-29,-3-4 29,-4 0-81,-3-1 81,10-7-80,3-13 80</inkml:trace>
  <inkml:trace contextRef="#ctx0" brushRef="#br0" timeOffset="973305.6699">21726 847 123,'0'0'0,"3"-3"10,7 0-10,9-2 25,6-5-25,10-6 8,10-3-8,-1-2 5,4-6-5,-1-2 3,-2-2-3,-4-4-1,-6 1 1,-6-6 3,-7 0-3,-9-2 5,-4 2-5,-9 1 7,-3 7-7,-7 0-6,-6 19 6,-6 10 5,-6 17-5,-1 15-5,-6 2 5,7 4 8,2 2-8,7 5 1,6 1-1,10 2-2,3 2 2,10 1 5,9-3-5,9-8 0,4-8 0,0-5 2,0-8-2,-4-3 1,-2-8-1,-4 0 2,0-7-2,-3 2-23,-3-8 23,0-3-87,0-2 87,9 2-88</inkml:trace>
  <inkml:trace contextRef="#ctx0" brushRef="#br0" timeOffset="975257.7816">24523 651 81,'0'8'0,"0"16"33,0 15-33,0 6 17,3 6-17,-3 15 20,4 13-20,-4 11 11,3 5-11,0 27 5,0-8-5,4-6 1,-1-10-1,3-16 1,-2-10-1,-1-17 0,-3-15 0,0-11 0,1-11 0,-4-10 1,6-18-1,0-19 0,1-14 0,-4-15-1,-3-13 1,3-32 2,-3-6-2,0 3-1,-3 0 1,-3-2 0,2 18 0,1 11-1,0 12 1,0 15 0,0 15 0,3 13 0,0 5 0,0 14 0,3 13 0,3 13 1,1 5-1,2 19 0,4 16 0,-1 13-1,4 6 1,-3 7 1,3 19-1,-3-6 0,2-10 0,-2-8 1,3-13-1,-3-13 0,-4-14 0,-2-10 0,-4-11 0,0-8-1,0-10 1,-3-16 0,3-19 0,0-18-1,-3-14 1,0-31-4,-3-3 4,0-3-6,0-2 6,-3-3-1,-1 22 1,-2 4-2,6 6 2,-4 11 2,4 13-2,0 12-1,0 15 1,0 7 1,3 13-1,-4 16-3,4 24 3,0 11 1,0 18-1,4 22 0,-4 9 0,-7 4 1,4 15-1,0-7 0,-4-11 0,4-14 1,3-10-1,0-18 0,0-16 0,3-14-1,-3-7 1,0-19-1,0-27 1,0-18 0,4-18 0,-4-35 0,0-5 0,0-6 0,-4-2 0,1 3 0,3 15 0,-3 8 0,0 14 0,0 15 0,0 14 0,-1 16 1,4 10-1,-6 21-1,3 24 1,0 11 1,0 13-1,3 18 0,-4 14 0,4 7 0,7-2 0,-1 16-1,0-16 1,1-18 2,-1-17-2,-3-18 0,0-16 0,1-13 1,-8-26-1,4-43-1,0-21 1,4-16-5,-1-24 5,3 6-27,1 7 27,-7 25-1,0 23 1,-4 24 19,1 26-19,-10 30 2,1 18-2,-1 26 3,7 22-3,9 10-110</inkml:trace>
</inkml:ink>
</file>

<file path=ppt/ink/ink3.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442.39633" units="1/cm"/>
          <inkml:channelProperty channel="Y" name="resolution" value="530.19147" units="1/cm"/>
          <inkml:channelProperty channel="F" name="resolution" value="0" units="1/dev"/>
        </inkml:channelProperties>
      </inkml:inkSource>
      <inkml:timestamp xml:id="ts0" timeString="2012-11-09T19:37:35.178"/>
    </inkml:context>
    <inkml:brush xml:id="br0">
      <inkml:brushProperty name="width" value="0.05292" units="cm"/>
      <inkml:brushProperty name="height" value="0.05292" units="cm"/>
      <inkml:brushProperty name="color" value="#FF0000"/>
    </inkml:brush>
    <inkml:context xml:id="ctx1">
      <inkml:inkSource xml:id="inkSrc3">
        <inkml:traceFormat>
          <inkml:channel name="X" type="integer" max="9600" units="cm"/>
          <inkml:channel name="Y" type="integer" max="7200" units="cm"/>
        </inkml:traceFormat>
        <inkml:channelProperties>
          <inkml:channelProperty channel="X" name="resolution" value="442.39633" units="1/cm"/>
          <inkml:channelProperty channel="Y" name="resolution" value="530.19147" units="1/cm"/>
        </inkml:channelProperties>
      </inkml:inkSource>
      <inkml:timestamp xml:id="ts1" timeString="2012-11-09T19:42:43.436"/>
    </inkml:context>
  </inkml:definitions>
  <inkml:trace contextRef="#ctx0" brushRef="#br0">879 836 34,'19'0'0,"19"3"0,16-6 0,35-5 5,0 0-5,-6-5 0,-10 0 0,-16 0 1,-13-1-1,-18-2 17,-14-2-17,-15-9 26,-13 1-26,-22-6 23,-9-2-23,-39-6 10,-3-2-10,0-19 12,-3-13-12,-10 16 10,4 13-10,-1 2 6,-2 12-6,-4 9 1,0 15-1,1 9 0,-11 14 0,10 40 0,10 28 0,19 12 1,19 12-1,22-2 0,16 0 0,22 7-1,19-1 1,20-4 1,40-7-1,17 12 0,8-12 0,20-22-1,4-21 1,12-20 1,3-20-1,0-23 0,19-22 0,-22-39 8,-20-11-8,-27-10 11,-20-13-11,-19-12 3,-22 7-3,-22-4 3,-29 9-3,-38 4 16,-57 20-16,-23 17 12,-28 20-12,-12 25 9,-4 28-9,-3 20 2,0 22-2,35 15-32,38 6 32,54 15-177</inkml:trace>
  <inkml:trace contextRef="#ctx0" brushRef="#br0" timeOffset="300010.1596">7442 5890 52,'6'-3'0,"7"0"3,12-2-3,1 2 7,12-2-7,9 0 7,7 5-7,-3-3 3,3-2-3,-3 5 3,-3-3-3,-7-2 4,-6 5-4,-7-3 0,-5 1 0,-11-1-1,-2 3 1,-4 0 1,-12 0-1,-7 3-26,-6 2 26,-10 6-20,-2-1 20,-1 1-28,-3 2 28,-3 3-4,0 0 4</inkml:trace>
  <inkml:trace contextRef="#ctx0" brushRef="#br0" timeOffset="300199.1705">7553 5990 66,'13'-2'0,"18"-4"11,17-4-11,6-1 11,9-2-11,4-3 4,0 0-4,-7 3 0,4 5 0,-20 3-14,-12 7 14,-16 9-53,-38 7 53,-7-2-24</inkml:trace>
  <inkml:trace contextRef="#ctx1" brushRef="#br0">20297 18658,'0'0,"0"0,0 0,0 0,0 0,0 0,0 0,0 0,-171 175,171-175</inkml:trace>
  <inkml:trace contextRef="#ctx1" brushRef="#br0">20040 18926,'-190'-69,"190"69,0 0,0 0,0 0,0 0,0 0,0 0,-51 190,-86-282,137 92,0 0,0 0,0 0,0 0,0 0,0 0,0 0,0 0,0 0,0 0,0 0,0 0,0 0,0 0,0 0,0 0,0 0,0 0,0 0,0 0,0 0,0 0,0 0,0 0,0 0,0 0,0 0,0 0,0 0,0 0,0 0,0 0</inkml:trace>
  <inkml:trace contextRef="#ctx0" brushRef="#br0" timeOffset="309513.7032">11134 5175 78,'0'0'0,"4"-5"4,11 5-4,4-3 13,13 1-13,3-1 8,13 6-8,9-3 16,29 0-16,9 2 10,6-2-10,-2-2 16,-1 2-16,-6-8 7,-12 5-7,-7-5 2,-7 3-2,-8-3 1,-11 3-1,-5-3-19,-14 2 19,-6 1-64,-9 0 64,-7-6-71</inkml:trace>
  <inkml:trace contextRef="#ctx0" brushRef="#br0" timeOffset="310430.7557">11350 4519 67,'0'0'0,"-3"8"13,3 5-13,-3 6 13,6 7-13,-3 3 14,0 0-14,3 3 8,0 0-8,1 0 3,-1-3-3,3-3 2,0-7-2,1 20-2,-4-36 2,3 0 0,-6-3 0,0 0 4,-3-6-4,3-1 1,-3-15-1,0-4 1,3-6-1,3 0-1,-3-5 1,6 0 1,-2 3-1,2 5 1,3 0-1,4 5-1,3 5 1,3 4-2,0 4 2,0 6 0,13 10 0,-7 6 2,-3 7-2,-6 6 11,-3 2-11,-3 1 10,-4-1-10,-3-2 4,0-3-4,0-2-1,4-3 1,-4-3-16,0-3 16,4-2-39,-1 3 39,3-3-60,4-3 60,3-5-32</inkml:trace>
  <inkml:trace contextRef="#ctx0" brushRef="#br0" timeOffset="310688.7704">11833 4752 111,'0'3'0,"0"10"16,3-3-16,0 6 16,0 0-16,1 0 2,-1 24-2,0-11 0,0-5 0,3-6-19,-2-2 19,-1-5-68,3-3 68,7-8-57</inkml:trace>
  <inkml:trace contextRef="#ctx0" brushRef="#br0" timeOffset="311298.8053">11877 4120 79,'0'0'0,"7"-3"4,5-2-4,1-3 4,3 5-4,-7 0 6,4 3-6,0 3 5,0 0-5,-4-1 5,1 6-5,-4 0 7,-6 3-7,-6 2 11,-7 8-11,-6 3 11,3-3-11,3 3 3,7-5-3,12-1 0,16-5 0,10-2-1,6-6 1,0-5 1,4-3-1,-1 1-21,-3-1 21,-6 1-75,-4-1 75,-12 0-38</inkml:trace>
  <inkml:trace contextRef="#ctx0" brushRef="#br0" timeOffset="311690.8276">11820 4498 155,'0'0'0,"3"0"3,4 5-3,-1 1-23,4-1 23,-7 5-77,0 1 77,0-6-57,-9-5 57</inkml:trace>
  <inkml:trace contextRef="#ctx0" brushRef="#br0" timeOffset="312719.8866">11388 5704 80,'4'11'0,"-4"8"9,3 7-9,0 0 9,0 6-9,0 0 6,0-3-6,1-5 2,-1-3-2,-3-8-1,0-5 1,3-5 11,-3-3-11,0-11 0,-3-5 0,0-5-1,-1-8 1,-2-3 1,0 3-1,-1-5 3,4-6-3,0-2 8,3 5-8,0 2 4,3 9-4,4 5 6,-4 2-6,0 9 0,0 4 0,7 4 5,-1 7-5,4 3 12,3 8-12,6 5-1,0 5 1,16 1 2,0 5-2,0-1 0,1-1 0,2 1-1,-6-4 1,0-6 1,-7-3-1,-2-2 1,-4-5-1,-9-1 2,-1-7-2,-5-8 14,-1-11-14,-6-5 1,-3-8-1,0-8 9,-1-3-9,-2-2 10,3-1-10,-3 6 0,2 8 0,1 5 1,0 6-1,0 5 1,3 5-1,0 2-29,0 1 29,3 5-51,7 0 51,-1 3-57,4 7 57,3 4-56,3 4 56</inkml:trace>
  <inkml:trace contextRef="#ctx0" brushRef="#br0" timeOffset="313216.915">12074 6107 89,'0'5'0,"3"3"7,-3 0-7,3-3 8,1 0-8,-4 1 6,0-6-6,0 0 6,0-3-6,0-8-1,0-23 1,-4-3 2,-2 0-2,-3-5 6,-1 2-6,1 0 10,2 6-10,1 10 12,0 3-12,2 5 3,1 5-3,3 3 1,3 6-1,10 2-1,6 2 1,6 9 0,1 5 0,-1 2 1,4 1-1,-4 5 1,-3-3-1,-2 3-1,-11-3 1,-3 0 6,-12-2-6,-10-4 9,-6 17-9,0-8 3,-4-3-3,-2-5-23,2 3 23,4-1-98,6-7 98,4-3-45</inkml:trace>
  <inkml:trace contextRef="#ctx0" brushRef="#br0" timeOffset="315409.0404">12817 5260 84,'3'-3'0,"10"1"11,6-1-11,6 3 11,4 0-11,3 0 9,-1-3-9,4 1 7,4-6-7,-1-3 3,-3 1-3,-4-6 4,-2 0-4,-7-5 4,0 0-4,-6-6 0,-9-2 0,-7-3 1,-4 3-1,-8 0-1,-4 8 1,-3 5 0,-7 11 0,-5 7 0,-4 17 0,-7 7 11,4 14-11,3 5 8,7 3-8,6 2 5,12 3-5,10-6 10,6 1-10,10-6 3,13-7-3,6-6 0,9-11 0,1-4 0,-1-6 0,-3-3-8,-6-8 8,-3-2-64,0-3 64,3-5-97,-4-3 97</inkml:trace>
  <inkml:trace contextRef="#ctx0" brushRef="#br0" timeOffset="316535.1047">13820 4310 75,'0'0'0,"0"0"14,0 0-14,4-5 4,2-1-4,13 1 0,-6-3 0,-1-2 3,-5-4-3,-7 1 0,-16-5 0,3-3 0,-6 2 0,-3 3 10,-4 6-10,-2 7 2,-1 6-2,1 7 5,-4 9-5,3-1 4,7 3-4,6 1 1,10-1-1,9-3 0,7-5 0,9-2-1,3-6 1,0-5 1,0-2-1,1-4 1,-4-4-1,0-1-1,-7 1 1,1-1 5,-3 3-5,-4 3 5,0 2-5,-2 3 3,2 5-3,0 3 2,1 6-2,-4-1 0,0 3 0,0 8-1,-9 5 1,-4 10 1,-6 6-1,-6 3 1,-6-3-1,2-5 4,4-9-4,6-2 16,3-10-16,7-3 1,3-6-1,9 1 1,4-8-1,9-3 0,6-3 0,1-5 0,-1 0 0,16 0-27,-3-2 27,-6 2-57,-3-3 57,-7 3-66,6 0 66,-2-5-5,-1 0 5</inkml:trace>
  <inkml:trace contextRef="#ctx0" brushRef="#br0" timeOffset="316970.1297">14011 4162 98,'3'5'0,"0"3"25,7 11-25,2 2 10,1 3-10,0-1 13,0-1-13,-1-4 7,1-5-7,0 1 1,-4-6-1,4-1 0,-7-4 0,1 0 10,2-6-10,-3 0 3,4-7-3,0-6 8,-1-3-8,7-10 3,3-5-3,3-3 2,4 5-2,-1-2 2,0 7-2,-6 1-1,4 10 1,-7 0-20,-4 6 20,-2 4-63,-4 9 63,-3 2-80,4 6 80,-4 2-17</inkml:trace>
  <inkml:trace contextRef="#ctx0" brushRef="#br0" timeOffset="317696.1712">14687 4064 124,'-6'3'0,"-4"2"5,-6 11-5,-6 10 17,-3 11-17,-10 8 12,-3 0-12,0 0 13,-4 11-13,-2 5 3,-1-3-3,1-3 2,9-7-2,0-3-1,10-11 1,6-4-21,9-9 21,7-5-49,6-6 49,7-5-54,12-12 54,10-9-50,-1-6 50</inkml:trace>
  <inkml:trace contextRef="#ctx0" brushRef="#br0" timeOffset="318245.2026">14541 4326 80,'0'3'0,"0"7"17,0 9-17,0 7 18,0 6-18,-3 8 8,0-3-8,0 0 6,3-6-6,-4 1 2,4-8-2,-3-8-1,0-3 1,3-2 0,0-6 0,0 0 0,0-7 0,-3-6 1,3-8-1,0 3 1,3-6-1,0-2-1,7 2 1,6-4 0,3 4 0,0 1-1,3 2 1,0 2 0,-3 4 0,-6 2 0,-4 5 0,-2-2 1,-4 5-1,-6 3-1,0 5 1,-10 5 1,0 0-1,1 0-1,-1 0 1,3 1 2,4-1-2,3 0-1,6 0 1,10 3-1,-1-5 1,4-1 2,3-2-2,0-2 0,-3-4 0,0 1-4,0-3 4,0 3-44,0-3 44,-4 2-50,-2-4 50,6-4-33,0 1 33</inkml:trace>
  <inkml:trace contextRef="#ctx0" brushRef="#br0" timeOffset="318476.2158">14938 4389 121,'0'0'0,"0"0"9,-3 11-9,0 8 19,-1 10-19,1 5 5,0-2-5,3 0 1,3-3-1,0-3 0,1-5 0,-1-2-2,0-6 2,-3-5-38,3 0 38,0-3-58,-3-5 58,-3-5-56,-6-6 56</inkml:trace>
  <inkml:trace contextRef="#ctx0" brushRef="#br0" timeOffset="318687.2279">14770 4347 179,'12'0'0,"14"0"12,9 3-12,3-1 2,-3-2-2,12 0 0,-5 0 0,-4 0-45,-6 3 45,-7-3-76,-6 0 76,-6 5-71,-10 1 71</inkml:trace>
  <inkml:trace contextRef="#ctx0" brushRef="#br0" timeOffset="319421.2699">14706 5323 113,'3'-2'0,"13"-4"16,6 4-16,10-1 16,3-2-16,6 5 13,-6-3-13,0-2 9,13 5-9,-10-3 4,-6 1-4,0-4 0,-7 1 0,-3 2-28,-3-2 28,-3 3-59,-6 2 59,-1-3-67,1 0 67,-4 1-16</inkml:trace>
  <inkml:trace contextRef="#ctx0" brushRef="#br0" timeOffset="319784.2907">15465 4998 131,'0'0'0,"3"11"15,0 10-15,4 10 17,-1 12-17,4 4 6,-4-2-6,3 0 12,1 0-12,-4-2 6,4-9-6,-1-5-9,-2-8 9,-4-7-47,0-4 47,0-2-76,-3-5 76,-3-6-54</inkml:trace>
  <inkml:trace contextRef="#ctx0" brushRef="#br0" timeOffset="320406.3262">12874 4239 59,'0'0'0,"-9"0"18,-1 5-18,-9 6 12,-3 4-12,-3 9 28,-17 16-28,1 21 19,3 18-19,6 16 25,4 32-25,8-2 13,14-1-13,12-5 15,10-5-15,16-14 4,22-15-4,3-3 1,4-10-1,-4-9 0,-10-7 0,-9-11-25,-9-14 25,-7-4-66,-3-6 66,-3-5-102,0-6 102</inkml:trace>
  <inkml:trace contextRef="#ctx0" brushRef="#br0" timeOffset="321082.3649">15525 4138 97,'7'3'0,"9"13"20,12 7-20,17 14 10,18 6-10,7 7 16,0 22-16,-4 15 15,-5 8-15,-10 29 9,-10 3-9,-9-5 4,-16-3-4,-10-8 6,-9-13-6,-7-18 1,-3-12-1,1-1-2,-4-9 2,0-11 0,0-12 0,3-9-40,1-7 40,2-3-68,4-11 68,0-13-67</inkml:trace>
  <inkml:trace contextRef="#ctx0" brushRef="#br0" timeOffset="322748.4602">16652 5106 76,'7'3'0,"9"2"14,3 3-14,-3 0 21,6 0-21,6-2 15,4-4-15,6-4 5,4-6-5,-1-8-1,0-3 1,-6-2 1,-6-3-1,-7 0 1,-6-5-1,-7-21-1,-9 5 1,-9 11 0,-7 5 0,-6 10 1,-13 11-1,-7 11-3,-2 7 3,0 33 16,5 4-16,4 4 10,4 4-10,9-2 3,6-3-3,12-2 2,11-6-2,6-2 10,12-6-10,19-5 0,4-7 0,0-9 0,-1-5 0,1-11-49,-4-2 49,4-14-97,3-5 97,-16-7-23</inkml:trace>
  <inkml:trace contextRef="#ctx0" brushRef="#br0" timeOffset="323205.4863">17376 4323 113,'0'0'0,"4"0"16,8 0-16,20 0 25,12 0-25,4 0 6,0 0-6,-4-2 7,-3 2-7,-6-3 1,-6 0-1,-4 1-30,-6-4 30,-6 1-79,0-3 79,-1 0-58</inkml:trace>
  <inkml:trace contextRef="#ctx0" brushRef="#br0" timeOffset="323950.529">17986 4202 87,'6'-3'0,"7"3"7,0-3-7,6 1 17,-3 2-17,3 0 8,-3 5-8,3 0 6,-3 8-6,-1 1 0,-5-1 0,-1 0 0,-9 0 0,-3 3 6,-9-3-6,-11 1 3,1-1-3,-6-2-2,5-1 2,4-2-1,7-3 1,2 1-4,7-4 4,3-2-13,9 0 13,10-5-8,4-3 8,5-3-13,-2 1 13,2-1-10,-2 3 10,-1-2-1,-3 2 1,-3-3-3,-3 3 3,0-2 1,-10 2-1,-2 0 14,-1-3-14,-3 3 12,-3 0-12,-4 0 3,1 6-3,-4-1 5,1 6-5,-4 7 9,-3 4-9,4 2 9,2 2-9,7-2 6,0 2-6,6-2 7,0 0-7,3 0-1,4-3 1,-4-5-39,7 0 39,0-8-56,6-5 56,9-6-48</inkml:trace>
  <inkml:trace contextRef="#ctx0" brushRef="#br0" timeOffset="324302.5491">18754 4141 133,'-12'13'0,"-7"13"16,-10 9-16,-3 2 19,-6 3-19,0 7 7,3 6-7,-6 0 3,6-8-3,10-5-2,5-11 2,8-5-14,2-6 14,7-5-54,3-2 54,3-8-55,10-6 55,22-10-52,3-11 52</inkml:trace>
  <inkml:trace contextRef="#ctx0" brushRef="#br0" timeOffset="324686.5711">18853 4315 86,'-3'6'0,"-4"7"22,1 8-22,0 8 17,-4 3-17,0 2 10,1 1-10,-1-6 12,4-3-12,0-7 1,-1-3-1,7-6 0,4-4 0,-1-1 1,13-5-1,6-5 3,10-1-3,-1-2-1,4 0 1,-3 3 6,-7 0-6,-6 5 0,-3-3 0,-6 3-4,-4-3 4,1 3-57,-4 0 57,3 3-62,0-3 62,1 0-33,-1-5 33</inkml:trace>
  <inkml:trace contextRef="#ctx0" brushRef="#br0" timeOffset="325153.5978">19148 4596 109,'0'8'0,"-3"13"15,3 8-15,-3 3 8,0 5-8,-1-3 5,1 3-5,0 16 7,3-8-7,0-8 0,0-8 0,3-5 0,-3-5 0,3-3-1,-3-6 1,4-2 2,-4-5-2,0-6 0,-4-5 0,1-8 0,0-5 0,0-27 1,0 1-1,-1 2-2,1-3 2,0 6 1,3-3-1,-3 5-1,3 6 1,6-1 0,4 6 0,6 5-9,3 3 9,3 5-2,0 6 2,4 7-1,-4 6 1,-3 7-1,0 4 1,-10 2 0,-2-1 0,-14 4 7,-5-3-7,-14 0 0,-5-6 0,-8-2-28,1 3 28,3-6-109,1-10 109</inkml:trace>
  <inkml:trace contextRef="#ctx0" brushRef="#br0" timeOffset="385669.0591">11839 8998 115,'7'0'0,"8"-5"11,17 3-11,16-1 18,9 3-18,10-3 11,18 3-11,14 0 11,2 0-11,4 3 9,6-6-9,-12 1 2,-14-1-2,-15 0 1,-16 1-1,-16-1-19,-12 0 19,-14 1-78,-8-1 78,-14 3-80</inkml:trace>
  <inkml:trace contextRef="#ctx0" brushRef="#br0" timeOffset="386492.106">12138 8406 78,'0'0'0,"0"0"16,0 2-16,0 4 10,0 12-10,0 3 11,0 6-11,3 7 5,3 3-5,1 0 3,2-2-3,1-3 1,-4-6-1,0-7 0,1-1 0,-4-10 2,0 0-2,-3-3 0,0-5 0,0-2 3,-3-12-3,-4-7-1,4-8 1,0-3 1,0-2-1,0 0 0,6-1 0,0 3 4,3 9-4,4 1 0,3 12 0,9 2 2,0 8-2,4 5 1,-1 8-1,-3 3 2,-3 5-2,0 3 8,-6 0-8,-4 5 10,1-2-10,-7-1 2,4 1-2,-4-4 4,-3-1-4,3-4-2,-3-2 2,0-6-40,0 1 40,3-3-61,0-3 61,7 1-58,-4-6 58</inkml:trace>
  <inkml:trace contextRef="#ctx0" brushRef="#br0" timeOffset="386726.1195">12658 8744 143,'-3'3'0,"6"5"3,-3 0-3,4 5 2,-1-2-2,0-1-5,-3-2 5,3 0-54,-3 0 54,0-2-71,-6-1 71,-1-8-17</inkml:trace>
  <inkml:trace contextRef="#ctx0" brushRef="#br0" timeOffset="387184.1456">12604 7985 114,'7'-5'0,"12"0"1,19 5-1,-3 5-1,-7 3 1,-5 5 1,-8 6-1,-8 4 11,-14 1-11,-18 3 11,3-4-11,3-4 8,9-3-8,10 0 1,22-3-1,10-2-1,10-4 1,2-1-11,7-6 11,0 0-53,3 0 53,0-6-80,-4 1 80</inkml:trace>
  <inkml:trace contextRef="#ctx0" brushRef="#br0" timeOffset="387964.1903">12227 9459 103,'-4'8'0,"-2"21"19,3 5-19,0 3 7,-1 6-7,1 2 0,3-3 0,0-5-1,3-5 1,1-6 1,-1-5-1,-3-10-1,0-3 1,0-8 5,3-5-5,-3-14 0,-3-5 0,-4-13 5,1-2-5,3-4-1,-3 6 1,-1-8 10,4 8-10,-3 8 9,3 8-9,-1 5 4,4 8-4,0 3 0,4 5 0,5 5 0,4 16 0,6 3 0,6 3 0,4-1 0,3 3 0,6 3 1,3-3-1,-3 0-1,-3 0 1,0-2 1,-7-9-1,-2-2 1,-10-5-1,0-9 8,-10-2-8,0-13 19,-3-16-19,-3-8 7,-6-8-7,3 0 2,-3-11-2,-1 6 1,1 5-1,0 11 0,2 5 0,1 7 0,0 7 0,3 9-32,3-2 32,4 6-69,5 10 69,7 5-73,-3 5 73,0 4-24</inkml:trace>
  <inkml:trace contextRef="#ctx0" brushRef="#br0" timeOffset="388388.2146">12922 9911 84,'0'6'0,"6"4"19,1 3-19,-1 3 2,3 0-2,-2-5 1,-1-1-1,-3-7 1,-3 2-1,0-5 13,-6-10-13,-4-9 8,-2-10-8,-4-3 8,0-2-8,-3 2 15,6 6-15,4 5 14,-1 7-14,7 1 9,3 8-9,10 5-2,12 2 2,13 1-1,6 8 1,0 7 2,1 1-2,-8 2-1,-8 3 1,-10-1 4,-16 4-4,-13-3 15,-12 0-15,-10-6 0,-3-2 0,-1-3-26,5-5 26,5 3-147</inkml:trace>
  <inkml:trace contextRef="#ctx0" brushRef="#br0" timeOffset="390082.3115">13681 7953 80,'-13'19'0,"-9"15"31,-7 19-31,1 24 25,-1 29-25,0 18 26,4 11-26,9 8 14,10-3-14,9 8 4,10-2-4,9-9-1,3-4 1,7-17 2,-3-13-2,-1-21-33,-6-18 33,1-17-70,-7-15 70,-1-21-77,-5-14 77</inkml:trace>
  <inkml:trace contextRef="#ctx0" brushRef="#br0" timeOffset="390592.3406">13922 8911 77,'3'0'0,"7"3"17,6-1-17,9-4 9,4-3-9,-1-1 8,4-4-8,-4-1 0,-9-5 0,-6-2 8,-6-3-8,-7-1 8,-7-1-8,-9 4 11,-3 6-11,-9 7 7,-7 17-7,-10 18 17,-9 16-17,13 0 18,12 8-18,23 5 16,28 0-16,13-7 4,13-9-4,6-10-1,0-11 1,-3-8-45,-7-15 45,-6-6-111,-6-21 111,-10-9-42</inkml:trace>
  <inkml:trace contextRef="#ctx0" brushRef="#br0" timeOffset="391432.3886">14646 8009 80,'0'0'0,"0"0"13,0-5-13,0-1 18,3-2-18,-3-2 11,-3-9-11,-3 1 2,-4-1-2,-3 1 7,-3-1-7,-3 9 5,-3 2-5,-6 10-1,-1 6 1,4 11 0,2 2 0,4 5-3,10 1 3,6 2 0,3-5 0,3-8 1,0-3-1,3-8 2,-2-5-2,5-5 0,-3-8 0,4-1 0,-1 1 0,1 3 1,-4 2-1,1 2-1,2 4 1,4 2 11,3 8-11,0 2 6,3 4-6,-7-1 2,1 3-2,-3 5-1,-10 0 1,-4 5 2,-8-2-2,-7 8-2,-4-3 2,1 0 1,0-2-1,6-4 0,3-7 0,7-2 2,6-1-2,13 11 5,12-6-5,13-10 3,4-21-3,-1 2-4,-3 1 4,0-4-27,-6 4 27,-10 2-49,-3-3 49,-9 1-70,-1-3 70,-12-3-13,-7 2 13</inkml:trace>
  <inkml:trace contextRef="#ctx0" brushRef="#br0" timeOffset="391824.4111">14703 7800 98,'3'5'0,"7"11"16,6 8-16,3 8 4,-3 2-4,3 3 5,0-3-5,0-4 6,0-7-6,-3-7 4,-4-8-4,1-2 20,-7-12-20,4-4 7,-1-12-7,4-7 9,-3-5-9,2 2 5,-2 0-5,-1 3 2,-2 6-2,2 4 0,-2 3 0,8 6-30,-2 2 30,-3 2-85,2 4 85,4-1-60</inkml:trace>
  <inkml:trace contextRef="#ctx0" brushRef="#br0" timeOffset="392084.426">15316 7863 110,'-7'22'0,"-2"12"17,-1 8-17,-5 9 8,-1-1-8,0 3 1,0-6-1,0-4-3,7-9 3,-1-5-44,0-8 44,7-5-54,-3-8 54,6-8-34</inkml:trace>
  <inkml:trace contextRef="#ctx0" brushRef="#br0" timeOffset="392576.4541">15424 8067 112,'-3'13'0,"3"14"17,0 5-17,0 5 6,3-3-6,0 3 0,3-5 0,1 10 2,-1-7-2,0-12-3,-2-4 3,-1-6-4,-3-5 4,0-8-7,0 0 7,0-5-3,-3-22 3,-1 6 0,1 3 0,6-1 0,1-2 0,5 0-2,7 0 2,3-3-2,3 3 2,-3 2 1,-3 6-1,-6 5-1,-4 3 1,0 2-5,-6 3 5,-6 11 3,0 4-3,-4 1 1,4 3-1,3-1 5,6-2-5,3 3 10,4-6-10,2 0 0,7-2 0,7-3-7,6-8 7,-4 0-45,-6-3 45,-3-2-77,-6-3 77</inkml:trace>
  <inkml:trace contextRef="#ctx0" brushRef="#br0" timeOffset="392804.4672">15840 8152 133,'3'10'0,"3"12"19,1 7-19,2 5 1,4-2-1,-1 13 1,4-3-1,-3-7-19,3-9 19,-3-7-43,-7-6 43,-3-11-39,-6-4 39,-10-14-52</inkml:trace>
  <inkml:trace contextRef="#ctx0" brushRef="#br0" timeOffset="392950.4755">15703 8059 152,'16'0'0,"13"8"13,9-3-13,3 3-1,-3-5 1,0 5-73,0-3 73,-3-7-90</inkml:trace>
  <inkml:trace contextRef="#ctx0" brushRef="#br0" timeOffset="393460.5047">15887 9073 167,'13'0'0,"12"-3"14,4 3-14,3 0-2,-1-5 2,1 2-19,-10 0 19,1 6-67,8-3 67,-5 0-70,-1-3 70,-3-2-22,1-6 22</inkml:trace>
  <inkml:trace contextRef="#ctx0" brushRef="#br0" timeOffset="393720.5196">16408 8784 138,'3'11'0,"4"15"30,2 9-30,1-1 8,2 6-8,4 7 2,0 4-2,0-1 1,-3-10-1,-4-9-18,-3-7 18,-2-8-72,-8-5 72,-8-11-88,-4-14 88</inkml:trace>
  <inkml:trace contextRef="#ctx0" brushRef="#br0" timeOffset="394179.5457">16567 7961 149,'25'56'0,"16"36"20,1 43-20,2 16 22,1 8-22,-4-11 12,-9 8-12,-13 0 2,-16-5-2,-13 3-2,-18-9 2,-7-15-29,-13-11 29,-9-24-76,-3-10 76,-4-22-97</inkml:trace>
  <inkml:trace contextRef="#ctx0" brushRef="#br0" timeOffset="396986.7064">17557 7927 62,'0'0'0,"0"0"14,0 0-14,0 0 16,0 0-16,-6 8 1,-10 13-1,-6 16 13,-10 13-13,-3 14 13,-6 15-13,-3 35 18,2 16-18,7 15 18,10-10-18,12 21 11,10 0-11,13-2 9,18 5-9,7-11 1,3-16-1,3-21 4,-6-24-4,-6-20-2,-10-17 2,-3-18-42,-7-11 42,1-21-76,-4-19 76,7-15-59,0-11 59</inkml:trace>
  <inkml:trace contextRef="#ctx0" brushRef="#br0" timeOffset="397412.7308">17789 8747 122,'0'21'0,"3"19"29,0 5-29,4-3 27,-1 6-27,4 7 19,2-4-19,-2-6 4,-1-11-4,-2-10 1,-4-8-1,-3-6-5,0-4 5,-3-12-61,-4-4 61,1-6-62,6-5 62,10-6-73,-1-2 73</inkml:trace>
  <inkml:trace contextRef="#ctx0" brushRef="#br0" timeOffset="397727.7487">18250 8959 123,'6'0'0,"16"0"31,7 0-31,9 0 8,-6 0-8,6 0 4,-7 0-4,-8 0-3,-4 0 3,-10-3-65,-2 3 65,5-5-97</inkml:trace>
  <inkml:trace contextRef="#ctx0" brushRef="#br0" timeOffset="398592.7983">19021 8501 111,'0'0'0,"0"-11"17,0 1-17,3-3 1,4 2-1,-1-2 2,3 5-2,7 0-1,7 5 1,-1 6 4,3 2-4,-3 9 10,1 4-10,-8 1 0,-5 2 0,-4-3 2,-9 9-2,-10-1 1,-6-5-1,-3 0-1,0-2 1,6-3-8,0-8 8,7-3-13,6 0 13,-1-2-18,11-8 18,5-6-19,7-5 19,10-2-16,0 2 16,2-3-3,1 1 3,0-1 0,-7 1 0,-6 7 15,-6 1-15,-3-1 29,-1 0-29,-3 1 2,-6 2-2,4 0 5,-8 3-5,-2 2 3,-7 8-3,-3 6 1,-3 13-1,7 2 12,5 6-12,7 2 12,7-2-12,5 0 3,7-8-3,1-6-13,5-7 13,0-6-58,1-5 58,2-8-79,-9-5 79</inkml:trace>
  <inkml:trace contextRef="#ctx0" brushRef="#br0" timeOffset="398959.8192">19037 8887 144,'16'-2'0,"22"2"18,13-3-18,6 3 3,0-3-3,0 3 1,-6 0-1,-7-2-15,-2 2 15,-4-3-82,-10 3 82,17-5-68,-10 2 68</inkml:trace>
  <inkml:trace contextRef="#ctx0" brushRef="#br0" timeOffset="399449.8472">19164 9155 122,'-3'8'0,"3"10"22,0 6-22,3 2 10,0 3-10,0 3 5,0 0-5,4 0 1,-4-3-1,-3 0 1,3-3-1,0 6 10,0-8-10,7-6 8,0-2-8,5-5 1,11-6-1,9-5 10,6-2-10,3-1 4,-2-13-4,-1 8 0,-9 0 0,0 5 1,-13 14-1,0-6-48,-10 1 48,1-1-72,-4 0 72,16-5-74</inkml:trace>
  <inkml:trace contextRef="#ctx0" brushRef="#br0" timeOffset="399916.874">19945 8030 143,'13'32'0,"12"31"25,7 41-25,3 17 21,6 17-21,-6 2 14,-3-10-14,-7 5 4,-6 0-4,-13 5 4,-12 0-4,-7-5-1,-9-5 1,-10-17 2,1-9-2,-4-20-16,6-18 16,4-18-44,6-14 44,3-10-78,6-11 78,10-7-73</inkml:trace>
  <inkml:trace contextRef="#ctx0" brushRef="#br0" timeOffset="427192.4341">14462 6623 50,'0'0'0,"0"0"7,-3-6-7,3-2 3,0 0-3,-4 0 8,4 0-8,0-2 5,-3-1-5,-3-2 3,3 0-3,0 0 0,-4-1 0,1-1 3,-4 1-3,1 1 1,-7 2-1,0-2 3,-6 3-3,0-1 0,-4 6 0,1-3 0,-1 5 0,-2 1 2,-4 4-2,0 4-1,-3 1 1,-3 4 1,0 5-1,0 0 4,0 2-4,-10 3 4,4 1-4,3 1 1,-1 1-1,4-3-2,3 1 2,7-4 2,-4 3-2,3 3 3,4 3-3,3-1 1,3 6-1,3 0 7,0 2-7,3 3 1,1 3-1,-1 2 0,3 0 0,4 6 4,3-6-4,0 19-1,6-5 1,0-3 0,3 0 0,7-6 4,0 1-4,3-3 2,0-6-2,-1-2 2,4-5-2,0 3 5,7-6-5,-1 0 0,4-3 0,3-2 0,3-3 0,9-2 1,0-3-1,-5-3 1,-1 0-1,3 0 0,-3-2 0,-3-3 0,0-3 0,-3-2 3,-1-6-3,1 1 3,3-9-3,3 0 4,0-7-4,0-9 2,-3-4-2,-3-9-1,-3-5 1,-4-8 0,4-5 0,-4-8 1,0 2-1,-6-18 0,-3 3 0,-9 5 12,-7-3-12,-7 3 3,-5 2-3,-4 1 0,-7 10 0,4 11 0,-9 10 0,-10 11-31,-7 8 31,-9 10-88</inkml:trace>
  <inkml:trace contextRef="#ctx0" brushRef="#br0" timeOffset="431546.6831">9734 9689 50,'3'0'0,"1"0"19,5-3-19,4 1 11,3-4-11,-1 1 7,1-3-7,0 0 8,6-2-8,4-1 8,2-2-8,4 2 4,0-2-4,0-3 4,-4 3-4,4-11 6,-7 3-6,-2 8 3,-7-3-3,-1 5 7,1-2-7,0 0 1,-3-3-1,0 0 2,-4 3-2,4 0 0,-4-3 0,1 0-3,-4 0 3,1 3 2,-1 0-2,0-1 1,-3-2-1,1 3-1,-1 3 1,-3 2 1,-3-3-1,-1 3 2,-2 0-2,-3 3-1,-1-3 1,0 3-1,1-1 1,-4 4-1,4-1 1,2 3-4,-2 5 4,-4 1 0,0 7 0,-2 3 0,-1 0 0,0 2-1,3-2 1,-3 5 0,4-2 0,-1 2 2,0 0-2,4 3-2,-1 0 2,1-3 0,2 13 0,1-7 1,0-3-1,2-3 0,-2 0 0,3-3 4,3 1-4,0 2 1,3 0-1,0-2 0,0-1 0,4-2 3,2-3-3,1 3 0,6-5 0,-1 2 2,1 0-2,3-5 1,0 0-1,1-2 0,-1-1 0,3 0 1,3-5-1,1-5 0,-1 2 0,-3-2 0,-3 0 0,0-1 1,-3 1-1,-3 0-2,-4 2 2,1-2 2,-10 5-2,3 0-2,-3 0 2,0 0 0,0 0 0,0 0-5,0 0 5,-6 0-3,-1 2 3,-2 4-3,-4-1 3,0-2-1,1 2 1,-7 0 0,3 3 0,-3 0-1,0 0 1,-3 0 0,-1-3 0,1 3-2,3-2 2,0-1-1,3-8 1,0 3-6,4-5 6,-1 0 0,0-1 0,0 1 1,4 0-1,-4 2-3,4 0 3,-1-2 1,4 2-1,-4-7 1,1-1-1,-1 1-1,1-4 1,2-1 1,1-1-1,0 0 0,2-3 0,1-4 0,0-4 0,3 3-1,3 0 1,0 6 0,4-14 0,-1 8-1,1-2 1,-1 5 0,3 0 0,-2-1 0,2-1 0,4 4 2,-3-2-2,2 2 0,-2 4 0,2 1 0,1 1 0,3 2 0,-3 1 0,3 2-1,3-3 1,0 3 0,-3 0 0,3 6 0,-4 2 0,5-3 0,-8 3 0,1 3-2,-4-3 2,-2 5-2,-1 0 2,-3 6-1,1-3 1,-4 3 1,3 2-1,0 3-3,0-3 3,0 0 2,-3 0-2,0 1 0,0-4 0,-3 1 1,-3-3-1,-1 2 0,-2-2 0,-4 0-2,4 0 2,-4 3 0,0-3 0,-3 2 2,-12 25-2,-1-9 0,4-5 0,3-5-1,-1-3 1,4-2 0,-3 2 0,-3-2 1,2 2-1,1 0-1,0 0 1,0 3 1,6-3-1,0-2 0,3 0 0,4-3 0,-4-6 0,0-2 0,-3 3 0,4-3 0,2 3 0,4-3 0,0 0 0,-1 0 0,7 0 0,0 0 0,7-3 0,5-2 1,4-1-1,0-4 2,3 2-2,0-8-1,10 0 1,-1 0 0,4-2 0,3-4 0,-3 1 0,-1-10-2,-2 4 2,-7 3 2,0 3-2,-2 5 0,-8-2 0,1 2 1,-4 0-1,1-5 1,-7 2-1,0 3 0,0-2 0,1 2 0,-4 0 0,0 3-2,0-3 2,-4 5 3,4-2-3,-3-3 0,0 8 0,3 3-2,-6 2 2,-1-2 0,1 0 0,-7 2 0,1 1 0,-1 2-1,-3 2 1,-3 4 0,0-4 0,0 3 2,0 3-2,3 0-3,3 3 3,1 2-1,2 3 1,-3 3 0,7-1 0,0 3 1,-1 0-1,4 1 1,0 4-1,0-5 0,0 3 0,3 8 0,0-3 0,0-5 3,3-1-3,0 4 3,0-3-3,4 0 4,-1 2-4,0-2 3,4 2-3,-4-2 2,7 3-2,-4-6 5,4 0-5,3-5 1,0 2-1,3-2 2,-3 0-2,3-8 0,-7 3 0,4-6-1,-3 0 1,0-2 2,-7 2-2,4-5-1,-7 0 1,0 3 1,-3-3-1,0 0 0,0 0 0,0 0 1,3 0-1,-3 0 2,0 0-2,0 0 6,0 0-6,0 0-6,0 0 6,0 0 0,-3 2 0,-7-2-1,-5 0 1,-1-2 0,0-1 0,-6-5-2,3 0 2,-4-5-2,4-3 2,-3-8-2,3-5 2,3-8-22,0-8 22,4 0-74</inkml:trace>
  <inkml:trace contextRef="#ctx0" brushRef="#br0" timeOffset="434761.867">18923 9464 56,'0'0'0,"0"0"13,3 0-13,3 3 19,4-1-19,-1-4 15,7-1-15,3 1 4,0-9-4,3 0 1,7-5-1,0 1 3,2-1-3,1-3 2,0 3-2,0-2 1,-4 2-1,-2 5-1,-4-5 1,-3 3 3,-7 3-3,1-6 8,-6 3-8,-1-3 2,-3-3-2,-3-5 1,0 1-1,-3-1-1,0 0 1,0 5 1,-1 1-1,-2 2 0,-4 5 0,1 1-4,-1 2 4,-2 3 1,-1 5-1,0 2-4,4 1 4,-4 2 0,0 6 0,4-1 0,-1 9 0,1 2 0,-1 5 0,1 1-1,-1-1 1,1 4 2,2-1-2,1-3 2,0 3-2,6 0 0,0-2 0,3-1 1,0-2-1,3 0 0,4-3 0,3 11 1,2-6-1,1-5 3,7-2-3,-4-1 1,0-4-1,0-1 1,0-3-1,3-2 2,0-5-2,7-3 1,3-5-1,-1-3-1,1 3 1,-3-6-1,-4 3 1,10-3 1,-10 3-1,-6-10-1,-3 5 1,-6 5 2,-4 0-2,-6 8-1,3-3 1,-3 3-3,4-2 3,-4 2 0,0 0 0,0 0-4,0 10 4,0-10-2,0 11 2,-4-6 0,-15 3 0,7 0 0,-4-3 0,3-2 1,-6 2-1,-3 0-1,0 3 1,-1-2 0,-2-1 0,3 3 0,3-5 0,0 2 0,0-5 0,-1 2-2,1-2 2,4 0-4,-1 0 4,3 0-2,3-2 2,-2-1-1,2-2 1,-2-3-1,2-3 1,0 3 1,-2-15-1,2 1 1,1 7-1,-4 1-3,0 1 3,1-3-3,2 0 3,-3 0-11,1-2 11,2 2 0,1-5 0,2 5-2,1-2 2,0-4 2,2 1-2,4 3-2,0-1 2,0 1 1,7-1-1,-1 3 0,0-2 0,4-1 0,-4-2 0,7 2 0,-3 4 0,5 1-1,1 1 1,3 3 1,0-1-1,0 8 0,1 1 0,-5 2-2,-2 2 2,0 4 1,-4 2-1,4 2-2,-7 1 2,1 2-1,-1-2 1,0 2-2,-2-3 2,-4 6 1,-4 0-1,1 3 0,0-3 0,0 2 0,-3 1 0,-4-1 0,0-2 0,4 0 2,-3 2-2,-4-2 1,-3 3-1,-3 2-1,0-5 1,0 0 1,-3-3-1,-1 3-1,4-6 1,0 1 1,3-3-1,1 2 1,5-4-1,4-1 2,-1-2-2,4-1 12,3-2-12,-3 0-4,3 0 4,0-2-72</inkml:trace>
  <inkml:trace contextRef="#ctx0" brushRef="#br0" timeOffset="438935.1057">21894 8046 74,'0'0'0,"10"0"12,-13 0-12,3 0 19,-3-8-19,3 0 3,-4 0-3,1-2-3,0-4 3,0 4 0,-3-3 0,-4 5 2,0-3-2,-5 3-2,-1 8 2,-3 5 0,0 3 0,-7 13-1,-2 9 1,-4 7 0,0 0 0,7 5 3,3-2-3,9-1 0,3-10 0,10-2-2,3-11 2,10-6 2,6-7-2,7-8 0,2-11 0,1-3-1,-1-2 1,-2 0 0,-4-5 0,-6-1 1,0 6-1,-4 5-1,-5 3 1,-1 2 10,-3 6-10,-3 5 7,0 5-7,3 8 5,-6 9-5,3 7 4,3-3-4,4 3 1,-1-5-1,13 0 0,-3-6 0,0-4-12,3-6 12,0-3-51,3-5 51,7-5-69,-1-6 69</inkml:trace>
  <inkml:trace contextRef="#ctx0" brushRef="#br0" timeOffset="439343.129">22317 7935 90,'0'0'0,"-10"0"15,1 0-15,-7 5 15,-6 6-15,-4 10 9,-2 3-9,-4 2 6,3-2-6,10 0 0,3-6 0,7 1-1,9-1 1,12 1-1,14-3 1,6 2-1,3-4 1,-1-1-2,-2 3 2,-6-3-1,-10 0 1,-7 0 3,-12 1-3,-10 1 13,-9 1-13,-3-5 1,-4 15-1,4-7 2,-1-6-2,7-5-28,6-3 28,4-18-42,6 0 42,12 2-51,10-5 51,13-5-26,6-3 26</inkml:trace>
  <inkml:trace contextRef="#ctx0" brushRef="#br0" timeOffset="439701.1495">22548 8012 104,'-3'-6'0,"3"-4"16,-3 2-16,3 0 9,-3 3-9,0 2 6,-4 0-6,1 1 3,-7 7-3,1 3 8,-1 2-8,3 1 0,1 2 0,6 0 0,3 1 0,3 2 0,3 2 0,7 1-3,3-1 3,3 1 2,-3-1-2,-4 3-1,-8-2 1,-8 2 2,-8 3-2,-4-3 11,-6-2-11,6-6 1,-3-3-1,6-2-29,4-5 29,5-8-73,11-3 73,5-6-48,7 1 48,4-5-7,2-1 7</inkml:trace>
  <inkml:trace contextRef="#ctx0" brushRef="#br0" timeOffset="440105.1726">22748 8051 124,'0'0'0,"0"0"10,-6 3-10,0 8 3,-4 10-3,4 2 7,0 1-7,2 3 3,4-3-3,4-3 0,2-5 0,0-3 1,7-3-1,6-4-1,0-12 1,3 1-15,1-11 15,-1 0-5,-3-5 5,-3 0 0,-4 3 0,1-6-1,0 5 1,-4 6 2,-6 2-2,1 3 3,-1 6-3,-3 2 6,-3 5-6,3 8 7,-4 6-7,4 2-1,-3 3 1,3 2 3,3-2-3,1-3-10,-1-5 10,3-3-46,1-5 46,5-8-55,7-8 55,0-2-34,23-6 34</inkml:trace>
  <inkml:trace contextRef="#ctx0" brushRef="#br0" timeOffset="440901.2182">23136 8038 116,'0'0'0,"0"0"6,0 5-6,3 6 10,0 5-10,0 5 6,4 0-6,-1 3 11,-3-3-11,0 0 1,4-5-1,-7-5 1,3-3-1,-3 0 1,0-8-1,3 2-1,3-10 1,7-5 0,0-8 0,0 2 2,2-7-2,1-3-2,0 2 2,-3 4 0,3 1 0,-7 7-1,1 1 1,-4 6 1,1 6-1,-4-1-1,3 6 1,-3 7 1,7 1-1,-7 7 1,3-2-1,-3 5 0,4 1 0,-4-1-1,3-5 1,1 2 0,-1-5 0,0-2 0,4-6 0,-4-2-1,7-6 1,-4 1 0,7-12 0,0-1 2,0-1-2,0 0-1,3-3 1,-3 3-1,-3 3 1,-4 5-4,1 0 4,-7 6 0,3 2 0,-3 0-2,1 8 2,-1 2 0,3 3 0,-3 3 1,4 0-1,2 3-1,1-6 1,-1 3 0,7-6 0,0-4 1,6-6-1,7-8 0,2-6 0,4-1 0,-3-9 0,0-5-2,-7-3 2,-6 0-7,-6 3 7,-3 11 2,-14 4-2,-2 14 0,-7 11 0,-3 10 23,-3 13-23,10 6 8,6 2-8,12-2-1,10-3 1,10-8-57,3-13 57,9-11-90,3-12 90,-9-12-20</inkml:trace>
  <inkml:trace contextRef="#ctx0" brushRef="#br0" timeOffset="441577.2568">21786 8959 89,'0'0'0,"4"-5"26,-1-1-26,10-2 9,6 0-9,15-2 5,8 2-5,-1 3 4,0 7-4,-3 3 2,-9 3-2,-4 6 0,-12 2 0,-10 5 3,-15 10-3,-11 6 5,-8 3-5,-17-8 1,7-3-1,9-8 0,10-5 0,6-5-22,6-9 22,10-7-42,10-11 42,22-2-41,6-9 41,3-2-38,7 0 38</inkml:trace>
  <inkml:trace contextRef="#ctx0" brushRef="#br0" timeOffset="441816.2705">22247 8935 98,'-7'-3'0,"1"1"11,-3 2-11,-1 0 1,1 2-1,-1 6 4,-3 6-4,-3 7 20,1 8-20,5 5 17,4 1-17,9-4 2,3-7-2,4 0 2,9-11-2,6-10-49,1-8 49,5-11-86,7-8 86,-6-3-19</inkml:trace>
  <inkml:trace contextRef="#ctx0" brushRef="#br0" timeOffset="442213.2932">22631 8924 155,'10'-2'0,"15"2"11,7-3-11,3 0-1,3 1 1,0 2 1,-6-3-1,-4 3-18,-2 0 18,-7 0-68,-4 3 68,-5-3-55,-4 0 55,-6 0-24,-6 2 24</inkml:trace>
  <inkml:trace contextRef="#ctx0" brushRef="#br0" timeOffset="442295.2979">22660 9046 156,'15'-3'0,"14"1"11,3-1-11,0 1 0</inkml:trace>
  <inkml:trace contextRef="#ctx0" brushRef="#br0" timeOffset="442320.2993">23428 8909 87,'0'0'0,"0"0"0,0 0 0,0 0 0</inkml:trace>
  <inkml:trace contextRef="#ctx0" brushRef="#br0" timeOffset="442520.3108">23355 8985 124,'-3'13'0,"0"6"7,6 2-7,9 6 0,11-6 0,2-11 1,7-10-1,0-8 3,-7-13-3,-3-5-1,-9-1 1,-13 1 22,-10 2-22,-6 3 7,-6 5-7,-6 5-19,2 6 19,7 8-123</inkml:trace>
  <inkml:trace contextRef="#ctx0" brushRef="#br0" timeOffset="443769.3822">21891 9890 62,'0'0'0,"0"0"16,0 0-16,0 0 11,0 0-11,0 0 16,0 0-16,13-5 9,-4 0-9,1-6 4,0 0-4,-1-4 0,-6-4 0,0 0 8,-3-2-8,-3 3 1,-16 2-1,3 5 2,-3 9-2,-6 10 0,-7 13 0,4 11 6,-1-1-6,7-4 0,9-3 0,10-3-2,6-5 2,10-6-2,3-10 2,3-5-1,3-3 1,-3 3-1,-10 2 1,1 3 3,-4 5-3,1 9 16,-4 7-16,10-3 0,12 1 0,10-6 1,3-10-1,0-14-1,0-5 1,-6-10-17,-13-6 17,-10-5 1,-12-5-1,-9-6 1,-14-2-1,-9-1-1,-19 12 1,-3 10 6,-10 21-6,-6 24 25,-12 29-25,-11 23 29,8 20-29,21-1 15,16-8-15,29 1-3,28-9 3,36-18-2,21-13 2,10-22-65,3-12 65,-6-14-100,9-11 100,-12-7-36</inkml:trace>
  <inkml:trace contextRef="#ctx0" brushRef="#br0" timeOffset="445734.4946">22679 9880 85,'3'-6'0,"6"-2"12,7 0-12,3-2 11,3 2-11,4 0 4,2 8-4,-2 3 6,2 2-6,-2 8 2,-4-5-2,-6 3 4,-10 7-4,-6 3 8,-9 11-8,-13 0 3,-4-3-3,1-5 0,-1-3 0,4-5 0,6-6 0,7-4-7,6-1 7,12-5-38,10-8 38,16-11-41,6-4 41,7-6-26,19-3 26,-4-5-3,-6 2 3,-6 4 16,-13 4-16,-12 3 32,-11 3-32,-11 3 21,-8 7-21,-11 3 8,-8 8-8,-5 11 13,-17 5-13,4 10 17,6 8-17,3 9 21,10 2-21,9-3 6,10-8-6,10-4 3,5-7-3,20-7-1,0-2 1,3-9-27,3-8 27,0-2-74,3-6 74,0-2-54</inkml:trace>
  <inkml:trace contextRef="#ctx0" brushRef="#br0" timeOffset="446291.5265">23482 10097 95,'0'5'0,"0"0"23,0 8-23,0 3 11,3 3-11,-3-1 15,0 1-15,3-3 7,-3-3-7,0-5 2,0 0-2,0-8 0,3 2 0,-3-2 4,-3-5-4,0-11 3,3-5-3,0-3 0,3 3 0,10 0 0,3 2 0,3 4-3,0 1 3,3 6 1,0 6-1,-6 4 11,-3 9-11,0 2 25,-7 6-25,-3 2 4,0 8-4,1-5-27,-1 2 27,3-5-126,7-13 126,-1-13-44</inkml:trace>
  <inkml:trace contextRef="#ctx0" brushRef="#br0" timeOffset="447094.5724">23482 8964 69,'0'0'0,"-3"-5"18,6 0-18,-3-1 18,0 6-18,0-2 4,0 2-4,0 0 2,0 0-2,0 0-26,0 0 26,0 0-84</inkml:trace>
  <inkml:trace contextRef="#ctx0" brushRef="#br0" timeOffset="447783.6118">22656 9091 69,'7'-3'0,"9"1"27,9-3-27,7 2 24,3 0-24,3-2 8,-3 5-8,-4-3 3,-5 3-3,-4 3 2,-6-3-2,-3 0-37,-1 0 37,4-5-87,3-3 87,29-6-8</inkml:trace>
  <inkml:trace contextRef="#ctx0" brushRef="#br0" timeOffset="448588.6578">21621 7715 66,'-6'0'0,"-4"0"10,-5 3-10,-8 7 6,-8 6-6,-7 6 11,-7 12-11,4 24 20,-7 22-20,-6 25 18,-6 36-18,6 17 20,3 17-20,10-6 15,15 16-15,11 9 14,8 9-14,14-7 14,12-8-14,3-32 2,3-13-2,7-16 1,0-13-1,-4-22-1,1-12 1,-7-19-44,0-19 44,4-18-128,2-27 128,4-26-23</inkml:trace>
  <inkml:trace contextRef="#ctx0" brushRef="#br0" timeOffset="449202.693">24034 7654 77,'19'22'0,"20"15"33,24 23-33,7 38 20,-7 32-20,-5 39 23,-11 22-23,-18 2 19,-10 3-19,-13 5 22,-9 13-22,-10 0 8,-9-2-8,-3-29 2,-4-6-2,-3-10 1,-22-19-1,13-21 0,0-8 0,9-32-47,3-21 47,4-29-133</inkml:trace>
  <inkml:trace contextRef="#ctx0" brushRef="#br0" timeOffset="496417.3935">7474 12758 84,'0'-5'0,"3"-8"14,3-6-14,4-7 8,-1-3-8,-3-6 10,1-7-10,-4 0 9,-3 2-9,-3 3 8,-4-3-8,1 0 2,-3 1-2,2 2 9,1 5-9,6 8 2,0 8-2,6 3 1,7 2-1,3 4-1,9 4 1,4 3-1,9 5 1,0 3-2,-3 0 2,-3 3 3,-7-1-3,-6-2-2,-9 5 2,-7 6 10,-10 5-10,-2 2 4,-4-5-4,4 1 3,2-1-3,4 2-1,3-1 1,7 4-3,5-2 3,4-6 1,6 1-1,7-6 1,0-8-1,2-10 0,4-5 0,3-12 0,-6-1 0,-3-1 0,-4 0 0,-3 3 1,-9 5-1,-7 3-1,1 2 1,-4 3 12,-3 8-12,0-2 18,0 2-18,0 8 0,-3-3 0,6 3-7,0 2 7,19 1-24,4 2 24,2 3-107,7 5 107,3-13-50</inkml:trace>
  <inkml:trace contextRef="#ctx0" brushRef="#br0" timeOffset="498596.5181">4086 12388 73,'0'0'0,"0"0"7,0 0-7,0 0 9,0 0-9,0 0 15,0-5-15,0-3 4,0-3-4,0-5 10,-7-2-10,-5-1 4,-1-2-4,-3 0 2,-3 8-2,-6 7 7,-1 12-7,-5 9-1,-4 14 1,0 3 0,6 3 0,4 2 0,6 5 0,9 0-2,13-2 2,7-6-1,9-4 1,10-12 0,9-13 0,3-7 1,-3-14-1,0-8 0,-9-8 0,-7-2 0,-3-1 0,-3 1-1,-3-6 1,-4 1 3,-3 2-3,-2 8-3,-1 5 3,-3 8 17,0 8-17,3 3 5,-3 10-5,-3 16 3,3 6-3,0 2 1,3 2-1,3 1-3,4 0 3,3 0-1,6-3 1,6-3 0,4-7 0,2-9-2,-2-4 2,-1-12-1,-2-4 1,-1-6-1,-6-8 1,-3 3 2,-3-8-2,-4 0-1,-2-6 1,-4 4 0,-3 7 0,0 8 0,-3 3 0,3 2 2,0 11-2,0 21 4,3 8-4,6 3-1,7 0 1,10 5 0,5 0 0,8-3-2,18-7 2,-6-6 2,-7-11-2,-9-7-1,-10-8 1,-9-6 1,-9-7-1,-11-6 0,-8-3 0,-7 4-2,-26-1 2,10 0 0,3 3 0,7 5 0,6 5 0,9 3-3,10 3 3,10 5 0,38 0 0,2 0 1,11-2-1,-1-4 0,-3-2 0,-6-5 0,-3-8 0,-10-3 0,-6 0 0,-13-5 1,-10-3-1,-9 6 0,-6 2 0,-7 6 1,-3 10-1,-6 16 1,3 8-1,0 13 3,6 8-3,7 5-1,12 3 1,10-11-2,13-5 2,6-7 1,6-12-1,-3-4 1,0-9-1,-9-8 0,-4-7 0,-6-11-1,0-3 1,-6-2 0,-1 2 0,-2 3-3,0 7 3,-4 7-1,0 7 1,4 5-3,-1 8 3,1 6 1,-4 7-1,0 6 0,1 3 0,2-1 0,-2 1 0,2-4-2,7-1 2,10-4-14,2-5 14,7-5-17,-3-2 17,0-6-4,-1-3 4,1 0 1,-3-7-1,-1-4-1,-2 1 1,-4-3 1,-3-5-1,19-3 0,-13-2 0,-31-3 2,0 0-2,-4-3 5,-6 3-5,-3 2 2,-6 12-2,-1 7 4,1 13-4,-4 13 6,4 14-6,3 8 8,6 0-8,10-1-1,9-2 1,9-8-8,14-13 8,2-10-11,4-14 11,-3-8-11,-7-8 11,-6-5-7,-10 2 7,-3 4 6,-3 4-6,-6 8 22,-7 9-22,1 10 7,2 10-7,4 6 2,3 3-2,12-1-3,10-5 3,22-2-25,7-14 25,0-2-55,-4-11 55,-3-3-51,-3 0 51</inkml:trace>
  <inkml:trace contextRef="#ctx0" brushRef="#br0" timeOffset="499255.5558">6219 12330 56,'10'-6'0,"6"-2"12,3-5-12,0-5 6,-6-6-6,-4-5 12,-2 2-12,-7-2 11,-10 0-11,-6 5 9,-3 8-9,-10 11 8,-2 16-8,-7 10 13,0 11-13,6 5 4,13 0-4,12 0-2,17-6 2,12-12-7,13-11 7,3-13-8,3-9 8,-6-7-2,-6-3 2,-7 1 3,-9 1-3,-4 4 18,-5 5-18,-4 7 17,0 12-17,3 15 6,0 19-6,6 7 4,4 6-4,6 13 5,7 11-5,-1 0 0,-3-1 0,-3-4 2,-6-3-2,-16-9 0,-13 1 0,-9-13 0,-4-11 0,-9-13-2,-7-14 2,1-12-23,3-19 23,6-6-11,13-2 11,12-8-4,13-5 4,19-6-4,20-8 4,8-4-5,11-7 5,9-1-10,6 4 10,-9-2-12,-10-8 12,-10-3-1,-12 8 1,-16 14 10,-16 20-10,-15 22 28,-17 26-28,-6 27 45,3 13-45,7 5 13,12-7-13,20-1-2,15-5 2,13-8-29,9-11 29,10-15-105,7-16 105,28-9-54</inkml:trace>
  <inkml:trace contextRef="#ctx0" brushRef="#br0" timeOffset="502017.7138">8036 12433 76,'0'0'0,"0"0"11,0 0-11,3-3 8,0 3-8,6-5 11,20 0-11,-4-6 0,1 0 0,-1-2 2,-6-3-2,0-5 0,-9 0 0,-4-6-1,-6-2 1,-6 3 15,-1 5-15,-5 8 13,2 5-13,-22 13 14,4 11-14,6 13 10,3 8-10,9 0 2,4-5-2,9-1-3,26-1 3,2-4 0,11-7 0,-1-9 2,3-7-2,1-9-1,-7 1 1,-6-3-1,-4-2 1,1 2-6,-7 0 6,0-3-3,4 1 3,2-4-5,4-4 5,0-6-15,-1 3 15,-5-3-3,-4 8 3,-3 3 0,-3 5 0,-7 0-2,-2 8 2,-1 3 4,-3 2-4,1 0 1,-1 1-1,0-1 1,0 0-1,0 0-2,-3-5 2,0 3 0,0-3 0,0 0 2,-3-5-2,-3 2 1,-4-5-1,1 0 0,-1 6 0,-3 4 2,-2 12-2,-8 4 2,4 6-2,0 2 3,7 1-3,5-1 0,10 1 0,7-1-4,6-5 4,6-7 0,7-9 0,2-10 0,4-9 0,3-2-2,-3-2 2,-3-3 1,-7 0-1,1-1-2,-7-1 2,-6 4 0,-7 9 0,0 4-1,1 4 1,-4 10 4,3 7-4,4 1 4,-4 0-4,10 3-4,3-3 4,3-6-1,7-2 1,-1-5 2,1-6-2,-1-5-2,-2 0 2,-4-5 0,-6 0 0,-7-6-3,-9-2 3,-3-5 0,-6-4 0,-4 1 0,-9 6 0,0 4 0,-4 8 0,4 4 1,-3 7-1,6 7-1,6 7 1,3-1-1,7 5 1,6 1-3,13-3 3,6-3-6,7 0 6,3-2-2,-1-3 2,17 0-1,-7 2 1,-6-2-1,-6 3 1,-10-3 7,0 2-7,-3-2 3,-7 0-3,-2-2 2,-1-1-2,-3 3-1,4-6 1,-1 1-1,3 0 1,1-3 1,3-3-1,-4-2-3,4-1 3,0-1 0,3-1 0,-4-3 0,4-2 0,0-3 0,0 3 0,0-1 0,-4 7 0,-2-1 2,-4 5-2,1 3 5,-1 5-5,0 6 14,1 2-14,-1 0 5,-3 3-5,4-3 1,-1 1-1,3-1-1,1-3 1,3 1 1,-1-6-1,1 1-5,3-6 5,-3-3 1,-1-2-1,1-6-2,0 0 2,-4 1 1,4-6-1,-4 0-1,-2 6 1,-1 2 1,1 2-1,-7 6-3,3 3 3,3 5 5,-3 3-5,4 2-1,2-3 1,7 4 1,6-7-1,10-1-1,0-4 1,3-7-1,3 2 1,-7-7-1,-2-1 1,-4 1 1,-2-3-1,-4-9 0,-3 1 0,-7 0 1,-3 0-1,1-3 0,-7 3 0,0 2 0,0 3 0,0 6-1,-3 2 1,-1 5 2,4 1-2,0 2 0,0 0 0,0 2 1,0 4-1,0-1-2,0 0 2,4 0-2,-4-2 2,3 0 0,-3-1 0,0-2 3,3 6-3,-3-4-2,0-2 2,0 0-2,0 6 2,3-4 2,-3-2-2,0 0 0,0 0 0,0 0 5,3-5-5,-3 0-1,4-6 1,-4-5 1,0-8-1,-4-5-5,1-8 5,-6-2 1,-4-1-1,-3 3-10,0 5 10,-3 8-1,-3 8 1,0 14-1,-1 7 1,4 16 8,4 19-8,5 8 5,10 10-5,3 5 9,7 1-9,9-6 1,3-5-1,13-8 0,3-5 0,6-3-1,4-11 1,-3-7-2,-7-14 2,9-5-3,-12-8 3,-13-11 1,-9-2-1,-7-3 0,-18-5 0,-1-2-2,0 1 2,4 4 0,-1 7 0,4 6 0,3 3 0,6 2-3,22 2 3,4 1 1,6 3-1,3-1 1,0 3-1,0 3 1,-6 2-1,-3 3-1,-10 5 1,-4 3 10,-2 0-10,0 2 14,-7-2-14,-3 0 0,4-5 0,-1 4-6,0-7 6,1-2-43,2-1 43,1 0-88,6-5 88,3-5-36</inkml:trace>
  <inkml:trace contextRef="#ctx0" brushRef="#br0" timeOffset="502246.7269">10674 12049 151,'3'3'0,"10"2"-76,6 3 76,6 3-74,10 2 74</inkml:trace>
  <inkml:trace contextRef="#ctx0" brushRef="#br0" timeOffset="502531.7432">10998 12308 156,'0'11'0,"3"5"10,0 5-10,0 0 9,4-5-9,-1 0 0,4-3 0,-4-2-1,-3-3 1,0-3 2,-3-5-2,0 0-2,0-5 2,3-3 0,4-5 0,5-3-5,1 0 5,0 0-2,0 3 2,-1 2 2,1 8-2,3 1-3,3 4 3,-3 6 1,0 0-1,3 3-1,0 0 1,3-1-38,3-2 38,7 0-69,6-5 69,0-1-57,-3 4 57,-3-1-1,12 0 1</inkml:trace>
  <inkml:trace contextRef="#ctx0" brushRef="#br0" timeOffset="503071.7741">11687 12420 108,'3'-8'0,"3"0"7,4-8-7,-4-5 5,-6-6-5,-3-5 0,-7 6 0,-5 7 5,-4 9-5,-23 7 9,4 14-9,0 7 16,3 9-16,7 2 11,5 0-11,11-3-2,8-2 2,11-3-6,12-5 6,22-10-6,-3-9 6,-3-5-12,-3-3 12,-10-2 0,-9 0 0,-7 0 2,1 5-2,-4 3 16,-3 2-16,0 3 3,6 8-3,0 5 2,7 0-2,9 3-3,7-3 3,6-7-2,0-6 2,0-11-6,-4-5 6,-5-10-2,-4-14 2,-3-8 4,-6-12-4,-4-12-3,1 3 3,-7 6-2,-3 18 2,0 16 14,0 10-14,0 25 15,-3 20-15,3 16 23,6 14-23,7 7 2,9 1-2,7-3-2,-1-14 2,1-7-25,3-8 25,-4-8-42,1-6 42,-7-2-68,-6-8 68,-3-8-60,-17-8 60</inkml:trace>
  <inkml:trace contextRef="#ctx0" brushRef="#br0" timeOffset="503360.7906">11928 12152 129,'29'-5'0,"18"0"0,4-1 0,3 6-1,-3 6 1,-4 4 2,-8 6-2,-11 5 43,-9 6-43,-6 5 28,-7-1-28,-3 1 9,4-5-9,-1-6-1,4-3 1,2-2-18,4-5 18,0-3-69,3-6 69,3-2-121</inkml:trace>
  <inkml:trace contextRef="#ctx0" brushRef="#br0" timeOffset="503598.8043">12363 12084 174,'0'0'0,"6"0"-48,7 2 48,6 1-80,7-1 80,5 6-45,1 0 45</inkml:trace>
  <inkml:trace contextRef="#ctx0" brushRef="#br0" timeOffset="504015.8281">12560 12377 196,'0'6'0,"6"1"7,7 4-7,3-6 0,3 3 0,0-5-2,3-3 2,7-8-4,-4-8 4,-12-8-28,-26-5 28,0-5-6,-6 2 6,0 6-12,0 2 12,7 8 1,-1 5-1,7 6 6,-1 0-6,7 5 1,0 5-1,13 3-1,9 0 1,16-3 0,3 0 0,-9 3-3,-3-2 3,-4 4 1,-6 4-1,-3 7 33,-3 2-33,-4 4 13,-2-1-13,-1-2 2,0-5-2,1-1-2,2-5 2,7-7-3,6-9 3,7 0-4,0-10 4,-1-5-1,1-6 1,-4 5 0,-3 1 0,-3 7 12,7 6-12,-1 8 33,1 7-33,2 6 2,-6 0-2,1-3-27,-1 3 27,0-5-126,0-3 126,-3-6-87</inkml:trace>
  <inkml:trace contextRef="#ctx0" brushRef="#br0" timeOffset="505906.9363">14652 12361 103,'0'0'0,"0"-5"13,3-3-13,-3 0 3,4-5-3,-8-6 4,1 4-4,-3-9 4,-10 3-4,-6-1 0,-10 4 0,-9 5 0,3 10 0,-10 8 0,-6 14 0,0 7 0,3 9 0,4 2 5,5-3-5,14 1 1,12-1-1,16 0-1,13-2 1,15-8 3,17-16-3,9-16-1,0-11 1,0-4 0,0-7 0,-7-7 1,-9-10-1,-9-9 2,-10-5-2,-6-5-2,-7 0 2,-3 0 0,-6 8 0,-3 7 1,-1 17-1,1 10 11,0 8-11,2 11 6,-2 18-6,3 14 0,0 15 0,0 8 0,3 11 0,0 3 4,3 7-4,6-2 2,7-11-2,6-5 0,4-5 0,2-6-1,1-10 1,3-11 2,-1-10-2,-2-11 0,0-16 0,-1-6 0,-6-4 0,-3-6 0,-6-2 0,0-3 0,-7 8 0,0 10 2,-2 9-2,-1 2 4,0 13-4,-3 11 12,3 8-12,4-1 0,2 1 0,4-5 1,15 2-1,1-3-5,-1-2 5,4-2-69,0-6 69,0-6-92,-1-2 92,-2-5-12</inkml:trace>
  <inkml:trace contextRef="#ctx0" brushRef="#br0" timeOffset="506143.9498">15097 11978 133,'-7'-3'0,"-5"0"0,2 1 0,4-1-52,-1 6 52,7 7-80,10 9 80</inkml:trace>
  <inkml:trace contextRef="#ctx0" brushRef="#br0" timeOffset="506597.9758">15290 12441 168,'4'-8'0,"5"-8"-2,7-8 2,0-10 1,6-9-1,3 1-1,1 2 1,-1 9 0,4 7 0,-1 8 0,4 11 0,-3 13-1,-1 10 1,-5 9 0,-4 4 0,-7 1-1,-2 0 1,-10-8 2,-7-3-2,-5-5-1,2-6 1,1-2 0,2-5 0,4-3-1,0-5 1,9-9-5,10-10 5,10-7-11,5-9 11,4-5 1,0-5-1,-3-11 0,-7-11 0,-6-4-2,-3 7 2,-6 11 2,-7 13-2,-6 18 22,-3 11-22,-10 19 20,-7 13-20,4 18 9,7 17-9,8 7-1,11 5 1,12-2 0,16-3 0,9-5 1,7-8-1,0-10-40,0-11 40,-10-9-69,3-7 69,-15-5-90,-35-8 90</inkml:trace>
  <inkml:trace contextRef="#ctx0" brushRef="#br0" timeOffset="507482.0264">15640 11994 169,'41'-3'0,"26"-2"0,12-1 0,13 1 1,10 2-1,-7 1-1,-9 7 1,-13-2-1,-19 5 1,-13 0 1,-16-3-1,-6-2 0,-9-1 0,-7 3 1,-9 6-1,-7 2-1,-3 8 1,-6 9 1,-3 7-1,-4 5 1,7 3-1,-1 3-2,11-6 2,5-8-1,14-5 1,5-5-10,8-11 10,-1-7 0,6-9 0,0-13-2,1-13 2,-4-11 2,0-2-2,-3 0-1,-6 2 1,0 6 1,-7 10-1,0 5 1,-2 11-1,2 8-1,0 11 1,-3 10 4,1 8-4,-1 6 2,3-1-2,4 0 0,2-5 0,1-2 0,0-9 0,-1-2 1,4-5-1,0-8 1,-3-3-1,3-8-4,0-11 4,3-10 2,-3-3-2,-4-2 0,1 2 0,-3 3-1,-4 8 1,0 2 8,1 11-8,-4 3 3,0 5-3,3 8 0,4 11 0,-1 4 1,1 9-1,3 3 1,2-1-1,4-2-3,-3-6 3,3-2 2,-3-8-2,3-6 1,0-2-1,0-5 1,0-6-1,1-10 0,-1-5 0,-4-12 1,1 1-1,0 3 1,-6 5-1,-4 8-1,0 2 1,1 8 3,-4 3-3,3 8 16,1 5-16,2 3 1,1 3-1,2-1 2,4 1-2,3-3-28,0-6 28,7 1-76,6-6 76,12 3-64,0-5 64,10-1-31,-9-4 31</inkml:trace>
  <inkml:trace contextRef="#ctx0" brushRef="#br0" timeOffset="507873.0486">17643 12266 117,'0'-5'0,"0"0"0,6-1 0,-2 1 1,-1 2-1,-6 1 5,-10 2-5,-6 5 8,-13 11-8,-3 2 13,3 3-13,4 6 9,6-3-9,12 0 3,13-3-3,16 3 6,19-9-6,16-7 2,13-8-2,6-5 1,-6-8-1,3-8 0,-10-6 0,-9-10-1,-16-3 1,-16 3 2,-19 8-2,-13 11 14,-16 15-14,-2 16 33,-1 19-33,10 8 10,9 2-10,16 3 2,19 5-2,26-2-11,19-11 11,6-16-125,9-10 125,-2-19-88</inkml:trace>
</inkml:ink>
</file>

<file path=ppt/ink/ink4.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442.39633" units="1/cm"/>
          <inkml:channelProperty channel="Y" name="resolution" value="530.19147" units="1/cm"/>
          <inkml:channelProperty channel="F" name="resolution" value="0" units="1/dev"/>
        </inkml:channelProperties>
      </inkml:inkSource>
      <inkml:timestamp xml:id="ts0" timeString="2012-11-09T19:49:06.245"/>
    </inkml:context>
    <inkml:brush xml:id="br0">
      <inkml:brushProperty name="width" value="0.05292" units="cm"/>
      <inkml:brushProperty name="height" value="0.05292" units="cm"/>
      <inkml:brushProperty name="color" value="#FF0000"/>
    </inkml:brush>
    <inkml:context xml:id="ctx1">
      <inkml:inkSource xml:id="inkSrc2">
        <inkml:traceFormat>
          <inkml:channel name="X" type="integer" max="9600" units="cm"/>
          <inkml:channel name="Y" type="integer" max="7200" units="cm"/>
        </inkml:traceFormat>
        <inkml:channelProperties>
          <inkml:channelProperty channel="X" name="resolution" value="442.39633" units="1/cm"/>
          <inkml:channelProperty channel="Y" name="resolution" value="530.19147" units="1/cm"/>
        </inkml:channelProperties>
      </inkml:inkSource>
      <inkml:timestamp xml:id="ts1" timeString="2012-11-09T19:49:18.771"/>
    </inkml:context>
  </inkml:definitions>
  <inkml:trace contextRef="#ctx0" brushRef="#br0">8185 6265 43,'3'3'0,"3"-3"12,10 0-12,3 0 12,3-3-12,7 3 7,6 0-7,9 0 10,4 0-10,6 3 6,3-6-6,0 3 5,0 3-5,7-3 11,3 8-11,2-3 3,-2 1-3,3-1 1,3 0-1,16-2 1,3 2-1,0-2 1,-3 2-1,0-5 0,3 0 0,-6 0 3,-1 0-3,4 0 9,0 3-9,-3-3 3,3 0-3,0 0 2,15 0-2,1 0 0,-6 0 0,-4-3 1,0-2-1,-6-1-1,-6 4 1,2-1 1,4 3-1,-3 3-1,0-6 1,6 3 0,9 3 0,-2-1 4,-1 1-4,-6 0 0,-3 2 0,0-2 0,-6-3 0,-7 2 0,6-2 0,4 3 1,0-3-1,0 0 1,-1 0-1,14-5 0,-1 5 0,-3-3 0,-3 3 0,1-5 0,-1 2 0,-3-2 0,-10 5 0,7-3-1,3 0 1,-1 1 0,-2 2 0,3-5 1,13 2-1,-1 0-2,-5 3 2,-4 3 2,-4-3-2,5 0 0,-11 0 0,1 0 1,2 3-1,4-3-1,-3 2 1,6 1 0,13-3 0,-4 0 0,4 2 0,-6 4 0,-1-1 0,4-2 0,-13 2 0,6 0 0,3 3 0,4-3 0,-1-2 0,7-6 2,19 3-2,-3 0 1,0-2-1,0-3 8,-7-1-8,4 1-1,0 2 1,-1-5 1,4 3-1,13 0-1,-1 0 1,-6-1 1,7-2-1,-13 0-1,6 6 1,0-1 1,0 3-1,10-3 0,-4 3 0,-2 0 0,-1 0 0,1 0 1,-11 3-1,8-3-1,-4 3 1,6-1 0,13 1 0,0-3-1,0 3 1,3-3 0,-9 0 0,9 0 1,0 2-1,16-4 1,4 4-1,-4 1 2,0 0-2,-6-1-2,-1 6 2,1-3 2,9-2-2,-2 0 6,-11 5-6,-2-6 1,-14 4-1,-5-1 0,-4 0 0,-10-2 1,-12-1-1,-19 1-33,-19 0 33,-22-1-70,-16 1 70,-32 0-53</inkml:trace>
  <inkml:trace contextRef="#ctx0" brushRef="#br0" timeOffset="1410.0807">5248 7811 55,'-3'-6'0,"0"1"7,-4-3-7,-2-3 6,-4-2-6,0-3 3,-3-2-3,-6-3 3,0-3-3,-3 5 8,-1-2-8,-2 5 2,-1 0-2,-3 3 3,-3 3-3,-3 2-1,0 8 1,0 0 1,0 5-1,0 8-1,-16 6 1,9 4 0,7 7 0,10 1 0,2-2 0,7 1 0,7 1 0,8 6-1,8 3 1,2 5 7,10 0-7,25-3 7,0 1-7,4-4 6,-1-2-6,1-2 0,5-6 0,-5-3 2,6-7-2,0-3 1,-1-11-1,1-8 0,-3-5 0,-7-7 1,-3-9-1,-3-5 5,-6-6-5,-7-2 2,-6-5-2,-10-6 8,-15-5-8,-7 3 8,-7 5-8,-5 0 4,-10 3-4,-10-1 9,-3 6-9,-9 8 1,-10 11-1,-3 5-12,-32 10 12,4 16-81,-4 11 81,-12 8-52</inkml:trace>
  <inkml:trace contextRef="#ctx1" brushRef="#br0">19894 18899</inkml:trace>
  <inkml:trace contextRef="#ctx0" brushRef="#br0" timeOffset="14621.8364">10337 7549 38,'0'0'0,"0"2"19,4 4-19,2-1 12,-3 0-12,0-2 7,0-1-7,1 1 10,-4-3-10,6-3 6,0 1-6,17-9 4,-4-2-4,-7-6 7,-2 1-7,-7-9 7,-22-2-7,0 3 6,3 2-6,0 3 4,-3 5-4,-6 11-1,-4 10 1,-6 11-1,0 10 1,-3 9 3,6 2-3,7-3 1,6-5-1,9-2 0,10-6 0,7-5 0,6-6 0,6-7 0,3-8 0,0-3 2,-3-3-2,3-2-1,-6 0 1,-3 2 7,0-2-7,-1 0 5,-2 2-5,-1-2 11,1 5-11,-1 0 6,4 0-6,3 0 4,-3 0-4,18 3 1,-2-3-1,-7 3 1,0 5-1,-3 0 0,1 8 0,-1 2 0,-7 9 0,-2 5 1,-7 13-1,-13 8 3,1 7-3,-10-1 1,-3-4-1,-13 9 1,0 2-1,6 6 1,-3-9-1,4-5 1,6-7-1,6-9 1,3-13-1,10-2 0,0-9 0,15-2 1,14-8-1,21-10 3,11-6-3,2 0 2,-6 0-2,-3 0-15,-4-2 15,-5 2-39,-4 0 39,-10 3-59,-2 2 59,-4 3-59,-9-2 59</inkml:trace>
  <inkml:trace contextRef="#ctx0" brushRef="#br0" timeOffset="15401.881">10988 7070 98,'0'13'0,"-3"13"27,3 27-27,0 3 13,0 2-13,3 3 12,-3 0-12,0-6 7,3-7-7,1-8 4,-4-6-4,3-10-1,-3-3 1,3-10 2,-3-3-2,0-8 3,-3-6-3,3-10 1,-3-10-1,-1-11-1,1-8 1,-3-11 0,0-2 0,-1-19 1,1 9-1,3 9-3,0 12 3,-1 7 1,1 8-1,6 11 0,1 0 0,-1 10 0,3-2 0,4 5-1,5 6 1,5 12-1,8 6 1,4 5-1,0 11 1,-4 5 0,-2 24 0,-1-6-1,-6 1 1,-6-3 2,-4-8-2,-2-5 8,-14-3-8,-5-8 10,-11-3-10,-12-2 13,-3-8-13,0 0 1,6-3-1,1-5 0,2 2 0,7-2-36,6 0 36,3 3-75,13-3 75,13 0-82,3-6 82</inkml:trace>
  <inkml:trace contextRef="#ctx0" brushRef="#br0" timeOffset="15926.911">11318 7631 84,'0'5'0,"4"8"44,-4 11-44,6 2 19,0 3-19,4 1 6,-4-1-6,1 0 16,-4 0-16,3-3 7,-3 1-7,-3-6 1,3-5-1,-3-6 0,0-4 0,4-4 2,-4 1-2,-4-6 1,-2-10-1,0-11-1,-4-2 1,1-3-1,-1 2 1,-3 1-7,4-6 7,-1-2-1,7 2 1,3 0 1,0 6-1,10 5-2,2 2 2,8 1-2,8 2 2,10 8 1,-6 0-1,0 5-1,-7 6 1,7 5-1,-7 2 1,-28 4 0,-10 1 0,-2 7 1,-14-4-1,-9 1-1,-7-6 1,-2-3-39,-1 4 39,4-4-100,9-4 100,13-6-26</inkml:trace>
  <inkml:trace contextRef="#ctx0" brushRef="#br0" timeOffset="16982.9714">12211 6802 90,'0'0'0,"0"6"25,0 7-25,0 8 9,-4 6-9,-5 4 12,-4 1-12,-3 2 16,1 1-16,-8-1 6,-2-5-6,-4 0 0,4-5 0,6-3 1,0-7-1,6-6 1,4-3-1,5 0-8,4-5 8,4-5-4,8-6 4,4-5 0,0-5 0,3-3 1,-3-2-1,-3-3-1,-4 0 1,4 5 2,-4 0-2,-2 3 1,-4 5-1,0 11 6,0-3-6,-3 8-1,3-3 1,-3 3-1,7 8 1,-1 5 3,7 6-3,6 7 4,0 1-4,6-1 4,1 3-4,2 1 2,-2-1-2,2 13 0,-5-5 0,-1-8 2,-6-5-2,-4-6 2,-5-4-2,-1-4 4,-3-2-4,0-2 13,-3-1-13,-3-5 2,-6 2-2,-4-2 3,-6 6-3,-10-6 1,-6 0-1,-3 0 5,-3 0-5,3 0 4,6 0-4,0 0-1,7 0 1,3-3 0,9 0 0,0 3-37,10 0 37,3 0-74,7-2 74,5 2-71,11-3 71,-8 3-20</inkml:trace>
  <inkml:trace contextRef="#ctx0" brushRef="#br0" timeOffset="17593.0063">12611 6966 105,'0'11'0,"6"13"26,-3 8-26,4 7 21,2 20-21,-3-4 12,1 6-12,2-5 11,-2 2-11,2-5 5,-2 0-5,12-1-1,-7-9 1,-5-4 3,-1-4-3,-3-6 0,-16-8 0,7-8-1,3-2 1,0-3 7,0-5-7,-1-1-8,1-4 8,0-6-10,0-3 10,-3-2-10,2-8 10,1-3-10,-3-5 10,0-3-3,2-8 3,1-5 1,-3-5-1,6-8 0,-3-16 0,-1 2-1,4 6 1,4 5 0,-1 6 0,3 7-1,4 11 1,18 11 1,-2 2-1,5 5-1,1 11 1,6 8-1,4 8 1,-4 8 3,-3 3-3,-7 2-2,-9 0 2,-9 0 7,-13 0-7,-17 1 10,-8-9-10,-13-5 1,-4-3-1,-9-2-18,7-3 18,8 2-93,14 1 93,0 0-52</inkml:trace>
  <inkml:trace contextRef="#ctx0" brushRef="#br0" timeOffset="18149.0381">11877 7609 132,'0'0'0,"-3"-5"20,3 5-20,0 0 1,16 3-1,22-3 21,22-3-21,17 0 17,24 3-17,17-5 18,2 3-18,14 2 12,-7-3-12,-16-2 2,-16-1-2,-19 1 2,-12 0-2,-20 2-30,-12 0 30,-13-2-49,-9 3 49,-17 4-87,-9 11 87,-15 3-58,-11 5 58</inkml:trace>
  <inkml:trace contextRef="#ctx0" brushRef="#br0" timeOffset="18765.0733">12046 8546 60,'0'0'0,"3"-3"32,6 1-32,4-6 19,6-5-19,3-1 9,0-7-9,10-5 6,3-17-6,3 4 4,4-4-4,-4 4 1,-3-6-1,-4 2 1,-5-2-1,-7-2 1,-7-1-1,-2 6 1,-10 2-1,-6 6 0,-4 7 0,-3 11 0,-6 8 0,-3 11-1,-3 16 1,-4 7 11,1 11-11,-1 8 9,4 0-9,6 5 6,-1-2-6,8-3 4,5 16-4,4-8 2,6 0-2,7-6 5,9-2-5,13-8-1,6-5 1,3-13 2,-3-9-2,4-7-25,-8-3 25,-2-11-74,-3-5 74,3-7-71</inkml:trace>
  <inkml:trace contextRef="#ctx0" brushRef="#br0" timeOffset="19531.1171">12134 6998 52,'0'0'0,"0"0"6,0 0-6,0 3 16,0 0-16,-3 7 18,0 1-18,0 5 6,-3 2-6,-4 1 8,-3 2-8,-6 5 11,-3 17-11,0-9 7,-4-2-7,1-6 7,3-2-7,3-3 2,6 0-2,4-5-2,2 3 2,7-6 3,7-5-3,12-3 4,9 0-4,10-7 8,-3-1-8,-3-2 0,-3 2 0,-7 1 1,-3 2-1,-3-3-70,0 8 70,-7 1-76</inkml:trace>
  <inkml:trace contextRef="#ctx0" brushRef="#br0" timeOffset="38874.2234">13627 7644 106,'0'0'0,"0"0"23,0 0-23,9-3 1,7 6-1,13-3 16,2 0-16,8 2 2,11-2-2,-5 0 0,-7 0 0,-6 0 0,-4 0 0,-6 0-32,-3 0 32,-6 8-59,-6-2 59,-7 7-56,-10 8 56</inkml:trace>
  <inkml:trace contextRef="#ctx0" brushRef="#br0" timeOffset="39036.2328">13687 7858 166,'16'-5'0,"16"2"6,18 1-6,1-4-20,-3 4 20,-7 2-108,0 2 108,-6-2-43</inkml:trace>
  <inkml:trace contextRef="#ctx0" brushRef="#br0" timeOffset="41046.3478">14938 7607 81,'0'0'0,"0"0"0,0 0 0,0 0 4,0 0-4,6-8 11,-2 0-11,2-3 13,0 1-13,1-6 0,-4-5 0,-3-6 0,-3-2 0,-4 3 5,-9 2-5,-6 8 1,-6 8-1,-7 11 0,-3 10 0,-1 5 3,1 14-3,7 0 5,8 2-5,11-2 1,12-5-1,9-4-2,10-4 2,3-9 0,4-10 0,-1-5 1,1-8-1,-4-6 0,-6-2 0,0 0 1,-7 0-1,1 0 6,-7 5-6,0 3 8,-3 2-8,3 3 10,-3 8-10,3-3 0,-3 3 0,4 6 0,-1 10 0,0 7 0,-3 4 0,0 5 3,-3 10-3,-4 3 3,-2-5-3,-1 2 3,-2 6-3,-4 7 1,0 3-1,3-7 0,4-4 0,5-4-2,4-12 2,7-7 2,12-5-2,16-14 0,6-8 0,13-5 1,0-2-1,-6-1 0,-4 1 0,-6 2-7,-6-3 7,0 6-65,-7 0 65,0 2-71,4-2 71,-7-3-15,-3 2 15</inkml:trace>
  <inkml:trace contextRef="#ctx0" brushRef="#br0" timeOffset="45395.5965">15786 6866 89,'0'5'0,"6"14"21,-3 7-21,4 11 9,-1 8-9,0 3 10,-3 18-10,1-5 4,-1-6-4,0-7 1,0-8-1,0-9 0,-3-7 0,4-8 1,-4-5-1,3-6 1,-3-10-1,0-11 0,-3-11 0,-1-7 1,1-24-1,-3 2 1,-1-5-1,1 3-2,-3 3 2,2 4 0,-2 6 0,6 3 1,-1 8-1,1 7-2,3 6 2,7 5-1,2 6 1,10 4 0,3 12 0,4 4 1,2 9-1,4 7-1,0 6 1,-7 5 0,1 3 0,-4 5-1,-6-3 1,-10 0 2,-6-5-2,-6 16 12,-13-8-12,-4-10 5,-2-9-5,-4-10 0,-2-3 0,2-5-6,4 0 6,6 0-40,0 5 40,6 0-59,7 6 59,9 2-46,6-2 46</inkml:trace>
  <inkml:trace contextRef="#ctx0" brushRef="#br0" timeOffset="45953.6283">16240 7303 98,'0'10'0,"0"14"26,3 8-26,-3-1 13,0 12-13,-3-4 12,3 6-12,0 0 5,0 0-5,0-5 4,0-3-4,0-10 1,0-9-1,0-5 1,0-2-1,0-8 1,0-3-1,0 0 1,-3-8-1,-1-6 0,1-7 0,-3-3-2,0-5 2,-1-2-2,1-1 2,-16-5 1,6 0-1,3-3-3,3-2 3,10-1 0,0 6 0,16 0-4,3-10 4,4 7-1,5 6 1,7 7-1,3 6 1,0 5 1,0 8-1,-6 5-3,-10 9 3,-6 4 1,-9 25-1,-7-1-1,-13-2 1,-9-3 1,-4-3-1,-9-7 1,7-3-1,-4-6-66,10-2 66,9-8-83,7 0 83</inkml:trace>
  <inkml:trace contextRef="#ctx0" brushRef="#br0" timeOffset="46432.6558">15617 7721 121,'23'-8'0,"24"-3"32,23-2-32,19-6 14,9-2-14,17 0 13,-1 2-13,-16 6 11,-12 3-11,-13-1 0,-16 6 0,-12-1-27,-10 4 27,-10-1-60,-3 3 60,-6 0-86,-6 0 86,-10 11-17</inkml:trace>
  <inkml:trace contextRef="#ctx0" brushRef="#br0" timeOffset="47018.6893">15716 8578 55,'0'0'0,"0"0"19,6 2-19,4-2 14,6-5-14,-1 0 16,5-3-16,5-3 8,0-5-8,4 1 1,3-9-1,-1-5-1,4-16 1,0 2 2,0 4-2,-6 2 0,-7 0 0,-6 0-1,-7 0 1,-5 5 3,-8-3-3,-5 6 0,-4 3 0,-6 5 1,0 7-1,0 12 4,0 7-4,-3 8 3,0 11-3,-1 10 11,1 9-11,3 2 13,6 2-13,7 14 7,3-3-7,9-5 3,10-8-3,6-5 2,10-13-2,3-6 1,3-13-1,3-11-16,7-5 16,-7-10-73,-3-6 73,-3 0-71</inkml:trace>
  <inkml:trace contextRef="#ctx0" brushRef="#br0" timeOffset="48819.7923">17157 7041 92,'0'0'0,"3"10"16,1 9-16,5 2 7,-2 3-7,-1-1 10,-3 22-10,3-8 5,1 1-5,-1-12 0,-3 0 0,0-7 1,1-3-1,-4-8-1,0 0 1,3-6 2,-3-2-2,0-10 2,0-9-2,-3-7 0,-1-22 0,4 6-2,0-3 2,7 5 1,-1 3-1,4 5-2,6 3 2,12 5 1,-2 6-1,-1 7-2,-3 6 2,-3 8 0,3 7 0,-6 11 15,-3 6-15,-3 7 7,-1-2-7,1 18 4,-4-10-4,0-6 1,1-4-1,-1-9 0,0-3 0,1-2-33,2-5 33,4-6-69,0-2 69,2-6-54,1 3 54</inkml:trace>
  <inkml:trace contextRef="#ctx0" brushRef="#br0" timeOffset="49094.8081">17710 7332 74,'3'5'0,"0"5"35,0 4-35,4 4 18,-4 3-18,0 3 20,0 0-20,0-3 6,1 0-6,-4-5 0,3-3 0,0-5-17,0-2 17,0-1-56,0-10 56,4-6-79,2-2 79</inkml:trace>
  <inkml:trace contextRef="#ctx0" brushRef="#br0" timeOffset="49255.8173">17751 7056 148,'0'0'0,"0"0"-5,0 0 5,0 0-73,0 0 73,10-2-69,2-6 69</inkml:trace>
  <inkml:trace contextRef="#ctx0" brushRef="#br0" timeOffset="49749.8456">17834 6567 97,'0'0'0,"3"-3"7,3 3-7,7 0-6,0 0 6,2 6 1,1 2-1,3 2 5,0 1-5,-3-1 7,-6 4-7,-7-4 15,-9 3-15,-7 9 19,-3 1-19,0 1 15,3-3-15,10 0 0,3-2 0,16 0 4,13-6-4,12-5-3,10-11 3,6 3-28,-3-8 28,-3 5-57,-7 1 57,-9 7-72,-13 6 72,-12 2-3,-17 5 3</inkml:trace>
  <inkml:trace contextRef="#ctx0" brushRef="#br0" timeOffset="50199.8713">17024 7689 127,'19'0'0,"25"0"33,20-3-33,34 1 20,7 2-20,6 0 18,0-6-18,-6 4 11,-16-4-11,-3 4 1,-13-6-1,-10 0-10,-15 0 10,-16 5-67,-13 1 67,-13-4-88,-15 12 88,-17 9-44,-18 9 44</inkml:trace>
  <inkml:trace contextRef="#ctx0" brushRef="#br0" timeOffset="50907.9118">17284 8234 121,'-6'10'0,"0"12"8,-1 4-8,1 22 6,-4-9-6,4-7 0,-3-5 0,5-6 1,1-8-1,0-5 0,0-5 0,3-9 0,3-7 0,0-11 2,-3-18-2,3 0-3,-3-3 3,4 0 0,-1 2 0,-3 4 0,3 7 0,-3 3 16,0 8-16,3 5 10,0 2-10,-3 7 4,7 1-4,2 9 2,16 5-2,1 2 1,-1 6-1,4 8 3,3 0-3,3 8 0,3-3 0,0 0 0,-7 3 0,4-6 1,-3 14-1,-6-9 0,-4-7 0,-3-8-1,-6-3 1,-4-5 4,1-8-4,-4-26 17,-3-6-17,0-5 4,-3-11-4,0 1 6,-3-6-6,3 8 6,-3 0-6,0 3 0,0 5 0,-1 7 1,1 7-1,3 7-4,-3 0 4,3 5-48,3 6 48,4 2-51,5 6 51,1 10-70,0 6 70,3 5-35,-4 2 35</inkml:trace>
  <inkml:trace contextRef="#ctx0" brushRef="#br0" timeOffset="51405.9403">17884 8641 85,'0'8'0,"0"5"35,4 6-35,-4 2 5,3 3-5,0-3 5,0-2-5,0-6 1,-3-3-1,3-2-1,-3-5 1,0-8 8,0-16-8,-3-3 12,0-8-12,0-5 1,0 0-1,0 0 1,-1 8-1,1 2 7,3 9-7,0 2 6,0 5-6,0 3 2,3 6-2,4-1-2,9 6 2,6 5 0,3 2 0,1 6 1,-1 3-1,0 2 0,1 3 0,-4-1 0,-9-1 0,-10 1 9,-9 4-9,-17-1 14,-8-2-14,-7-5 0,-1-1 0,4-2-35,1-3 35,2 1-140,13-9 140,9-5-13</inkml:trace>
  <inkml:trace contextRef="#ctx0" brushRef="#br0" timeOffset="52062.9779">18958 6543 115,'0'0'0,"0"0"9,-7 0-9,-2 5 3,-4 11-3,-9 5 7,-4 11-7,1 21 23,-7 19-23,0 20 18,-6 17-18,-3 31 16,9 13-16,1 9 7,8-14-7,17 5 8,16-7-8,12-6 6,13 0-6,6-15 2,7-19-2,-4-19 2,-6-16-2,-6-20 0,-10-14 0,-6-11-44,-7-10 44,-5-8-77,-4-16 77,6-11-94,-6-10 94</inkml:trace>
  <inkml:trace contextRef="#ctx0" brushRef="#br0" timeOffset="52692.0139">19135 7750 80,'10'-3'0,"12"-2"15,7-1-15,6-2 3,0-2-3,-1-1 7,1-2-7,0-5 1,0 2-1,-3-5 0,-7-3 0,-6 3 2,-3-9-2,-9 7 2,-7 1-2,-10-1 2,-3 12-2,-6 3 4,-9 11-4,-1 13 13,-6 7-13,0 9 22,7 8-22,6 2 10,12-2-10,10-3 6,13-8-6,6 0 0,9-2 0,7-4 3,3-7-3,4-2-2,-4-9 2,0-3-22,6-4 22,-6-3-84,4-6 84,-7-2-61</inkml:trace>
  <inkml:trace contextRef="#ctx0" brushRef="#br0" timeOffset="54584.122">20123 6834 40,'0'0'0,"0"0"20,0 0-20,0 0 19,3-2-19,3-1 10,1 0-10,-1 1 9,0-6-9,1-3 8,-1-2-8,-3-3 3,0-8-3,-6 0 9,0 3-9,-3 0 4,-1 5-4,-2 3 2,-7 2-2,0 6 1,0 5-1,-6 5-1,3 6 1,-3 5 0,6 5 0,3 3 0,10 2 0,0-2 0,6 0 0,6-6 1,4-7-1,0-6-1,3-2 1,0-6 0,-1-5 0,-2-2 2,0-3-2,-4 2 0,-2 0 0,-4 6 1,0 0-1,-3 5 0,3-3 0,-3 3 1,3 0-1,1 5 2,-1 3-2,0 6 0,0 4 0,-3 3 0,-3 3 0,0 5 0,-4 3 0,-8 8 1,-4-3-1,-4 5 1,1-8-1,6-5 0,4-5 0,2-5 1,7-6-1,3-5 2,9 0-2,4-3-1,9-2 1,0-3 0,1-3 0,-1 1 1,0-4-1,-6 1-1,-3-3 1,-1 0-38,4 0 38,7-2-57,-1-4 57,3 1-38,-6-5 38</inkml:trace>
  <inkml:trace contextRef="#ctx0" brushRef="#br0" timeOffset="55020.147">20345 6681 108,'0'10'0,"6"9"7,4 7-7,3 3 5,-4-2-5,4-6 4,-4-2-4,-2-6 3,-1-3-3,-3-2 8,0-8-8,-3 0 29,4-10-29,2-9 7,0-2-7,4-5 3,2-4-3,4 1 3,3 3-3,0-1 1,4 9-1,-4-3 0,-3 8 0,-4-1-2,-2 6 2,-1 0-29,-2 3 29,-1 0-71,0 0 71,7-1-75,-7 4 75</inkml:trace>
  <inkml:trace contextRef="#ctx0" brushRef="#br0" timeOffset="55339.1652">20942 6601 115,'-10'14'0,"-12"7"28,0 16-28,-3 13 16,-17 8-16,7 6 13,0-3-13,7-1 5,2-7-5,7-8 1,4-10-1,5-6 0,4-11 0,2-4-34,1-6 34,6-3-62,4-8 62,9-10-81,0-8 81</inkml:trace>
  <inkml:trace contextRef="#ctx0" brushRef="#br0" timeOffset="55877.196">20970 6776 92,'0'8'0,"-3"13"23,3 8-23,-3 8 14,-3-5-14,-1 5 16,4-3-16,-3-2 1,3-5-1,0-6 3,-1-5-3,1-3-2,3-8 2,0 0 1,0-5-1,0 0 0,3-10 0,1-3-2,5-6 2,1 3-2,5-5 2,5 0-11,2-3 11,3 3-1,1 0 1,2 5 1,-6 0-1,-6 3-1,-3 5 1,-4 3-2,-2-1 2,-7 6 2,0 0-2,0 8 1,-7 3-1,-5 5 0,2 2 0,-2 3 3,5 1-3,1-4 8,6 1-8,0-1 3,6-5-3,4-2-1,2-3 1,4 0-2,0-3 2,0-2-48,0-3 48,-3-3-52,-4 0 52,7 1-43,0-6 43</inkml:trace>
  <inkml:trace contextRef="#ctx0" brushRef="#br0" timeOffset="56122.2101">21425 6816 121,'0'8'0,"0"10"22,3 6-22,0 5 2,3 0-2,4 3 1,-4-6-1,0-7 0,4-3 0,-4 0-2,-3-8 2,1-3-35,-1-2 35,0-3-56,0-6 56,0 1-52,-3-8 52</inkml:trace>
  <inkml:trace contextRef="#ctx0" brushRef="#br0" timeOffset="56340.2225">21304 6760 166,'13'3'0,"15"2"25,17-2-25,5-1 7,1-2-7,-3-2 0,-7-1 0,-9 0-24,-7 3 24,-9 0-70,-6 0 70,-4-2-102,-6 2 102,-6 0-1</inkml:trace>
  <inkml:trace contextRef="#ctx0" brushRef="#br0" timeOffset="56827.2504">21101 7821 126,'12'-3'0,"17"-2"25,15 3-25,7-4 19,6 1-19,7 2 9,-4 1-9,-3-1 13,-9 0-13,-7 1-1,-12 2 1,-7 0-29,-6 0 29,-7-3-70,-2 0 70,2-2-91,-2 2 91</inkml:trace>
  <inkml:trace contextRef="#ctx0" brushRef="#br0" timeOffset="57200.2716">21955 7588 133,'0'6'0,"0"9"28,0 12-28,0 7 15,0 3-15,0-2 20,0 2-20,3 0 7,0 2-7,0-7 0,0-3 0,1-7-1,-1-9 1,-3 0-36,0-8 36,3-2-82,0-8 82,10-11-83,0-3 83</inkml:trace>
  <inkml:trace contextRef="#ctx0" brushRef="#br0" timeOffset="57677.2989">22215 6612 113,'22'18'0,"23"33"23,9 28-23,3 24 34,-3 35-34,-3 10 19,-7 8-19,-15-5 16,-13-11-16,-13 8 11,-16-10-11,-9-3 5,-10 2-5,-3-12 0,-12-14 0,-1-18-9,0-17 9,4-18-57,-1-15 57,10-17-111,4-12 111,8-20-43</inkml:trace>
  <inkml:trace contextRef="#ctx0" brushRef="#br0" timeOffset="58610.3524">20428 6787 48,'0'0'0,"0"0"2,0 0-2,0 0 5,0 0-5,0 0 13,0 0-13,0 0 11,0 0-11,0 0 11,0 0-11,0 0 5,0 0-5,0 0 14,0 0-14,-4-8 9,-2-6-9,0-4 16,-4-3-16,1-3 15,-4 5-15,3 1 8,1 2-8,-1 3 9,1 0-9,-1 2 9,4 3-9,3 3 6,0 2-6,-1-2 6,4 5-6,0 0-5,0 0 5,0 0-17,0 0 17,0 2-70,0 6 70,-3 3-94</inkml:trace>
  <inkml:trace contextRef="#ctx0" brushRef="#br0" timeOffset="60724.4733">16202 8072 53,'3'-5'0,"-3"0"31,6 0-31,-3-1 22,4-4-22,-4-1 4,0-2-4,0 0 4,-6-3-4,-3-3 6,-4-5-6,-18-2 3,-1 0-3,-6 2 3,-3 5-3,-10 9 1,-9 4-1,-9 17 0,-14 10 0,1 16-1,-4 13 1,1 9 3,2 1-3,14 1 9,12 3-9,19 18 5,16 2-5,16-1 2,22-1-2,15-3 3,20-8-3,10-5 2,22-7-2,18-17 9,17-13-9,12-13 1,1-11-1,-14-15 1,-5-25-1,-14-15 5,-9-16-5,-19-13 1,-19-6-1,-15-18 5,-17-1-5,-16 1 5,-19 3-5,-22 10 23,-25 18-23,-22 22 6,-20 18-6,-19 24 0,-9 19 0,-6 26-48,-7 19 48,6 18-157</inkml:trace>
  <inkml:trace contextRef="#ctx0" brushRef="#br0" timeOffset="119184.817">7531 11904 78,'0'-6'0,"0"-7"11,3-5-11,-6-1 9,3 1-9,-7 2 10,1-6-10,-10 1 1,-3 0-1,-9-3 2,-4 3-2,-10 0 4,-5 2-4,-4 6 2,-9 3-2,-10 7 1,-22 6-1,3 10-1,0 8 1,0 11 5,7 5-5,2 13 5,7 14-5,13 10 2,9 5-2,10 3 2,9 3-2,7-6 4,12-2-4,7 2 3,12 9-3,10-1 4,6 0-4,16-5 1,19 0-1,16-13 0,7-11 0,9-13 7,25-16-7,3-10 15,1-17-15,-7-15 9,-3-18-9,-13-14 6,-6-16-6,-3-11 2,-13-10-2,-13-8 7,-19 3-7,-15-3 0,-20-5 0,-22-3 2,-22 0-2,-16 5-1,-6 17 1,-13 12-8,-7 16 8,1 17-65,9 23 65,10 10-116</inkml:trace>
  <inkml:trace contextRef="#ctx0" brushRef="#br0" timeOffset="121166.9304">16135 9012 91,'0'0'0,"0"0"12,0 0-12,0 8 3,3 10-3,13 14 8,0 5-8,-3 13 9,2 6-9,5 7 7,-1 6-7,3 16 8,6 13-8,4 5 9,0 0-9,3 0 6,0-8-6,3 1 2,-3 7-2,3 0 1,-10 0-1,-2-5 6,-7 16-6,-3 0 5,-4 2-5,-5-2 2,-1-8-2,-3-16 4,-3-8-4,-3 2 2,0 1-2,-7-8 0,-2-3 0,-1-5 0,-6-11 0,-3-3 2,0-7-2,-4 2-1,1-5 1,-7-5 0,3-3 0,-2-5 0,-4 0 0,-3-6 0,-4 0 0,-12 1 0,0-1 0,0-2 0,-9 3 0,-1-1 0,-5-2 0,-11 0 2,-6 0-2,1-1-2,-10 4 2,-10-1 0,-10 1 0,-15-3-1,-6-3 1,-1-3 0,-6 1 0,4-3 1,-1 2-1,-6-2-1,-7 0 1,-15 2-1,0-2 1,-7 3 0,4-1 0,-4-2-3,-9 3 3,-16 2-3,3-3 3,-3-2 1,13 0-1,-4 0-2,-2 0 2,-14 2-1,7-4 1,7 2-4,5-1 4,4 1-2,-3-2 2,-13-1 2,9-3-2,4 1-2,16-1 2,-1 4 0,7-4 0,-19 1 0,9-3 0,16 2-1,10-4 1,6 4 1,23-4-1,5 2 0,14-6 0,9 3-1,9-2 1,10 2 1,16-2-1,9-6-2,17 3 2,5 3 2,14-3-2,2 0-2,4 0 2,6 0 0,0 0 0,0 0 0,0 0 0,-4 0 2,4 0-2,0 0-2,0 0 2,0 0 2,0 0-2,0-3-7,7-5 7,2 1-6,4-4 6,3-2-2,3-3 2,0 0-1,-3 3 1,0-3 1,-4 5-1,-2 1 0,0 2 0,-4 2 1,0 4-1,-3-3 1,-3 5-1,0 0-2,0-3 2,0 3 0,4-3 0,-4 3 0,0-2 0,0 2 1,-7-3-1,-9 6 0,-3 2 0,-6 3-1,-7 2 1,-3 1 2,-12 2-2,8 0 1,8 1-1,9-1 1,6-3-1,6 1-1,10 2 1,6 6 4,23-1-4,0-2 6,6-3-6,-4 9 4,4-7-4,-3-4 6,0 0-6,-7-6-1,1 3 1,-7-5-16,-4 2 16,-5 5-89,-7 12 89,3-4-61</inkml:trace>
  <inkml:trace contextRef="#ctx0" brushRef="#br0" timeOffset="122203.9897">16068 9059 83,'0'0'0,"0"6"14,0 7-14,3 3 16,1 5-16,-1 3 9,-6 2-9,-1 1 8,-2-1-8,-3 3 3,-1-2-3,4-4 2,-1-1-2,4-4-2,0-2 2,3-5 0,-3-3 0,3-1 2,0-4-2,0-3 3,0 0-3,3-8-1,-3-5 1,3-6 1,0-4-1,4-9 0,-1 0 0,4-2-1,-4 5 1,-3 5 10,3 3-10,-2 7 6,-4 4-6,3 5 3,-3 5-3,9 5 4,4 8-4,12 8 5,4 3-5,0 5 5,-1-2-5,4-4 4,-4 1-4,-2-3-3,-1-5 3,-9-2-27,0-9 27,-6 3-88,-7 2 88,-10 4-55</inkml:trace>
  <inkml:trace contextRef="#ctx0" brushRef="#br0" timeOffset="123418.0592">17141 11718 72,'0'0'0,"0"0"13,0 0-13,0 3 13,0-3-13,0 0 28,0-8-28,7-2 5,-1-4-5,7-4 1,3-1-1,3-2 2,3 5-2,0 0 2,10 6-2,-3-1-1,-4 6 1,-6 5 1,0 0-1,-3 8-1,0 8 1,-4 2 0,-2 9 0,-4 4 0,1 1 0,2 0 0,1-3 0,2 3 0,1-6 0,3-7 2,0-3-2,-3-6 0,2-7 0,-2-16 9,0-3-9,-7-11 6,4-7-6,-10-6 1,3-5-1,-3 0 0,0 3 0,-3 5 1,0 5-1,-1 8 5,4 6-5,0 2 3,7 8-3,5 0-2,11 0 2,5 5 2,1 1-2,6-3-1,0-1 1,-4-4 4,-5 4-4,-4-2 6,-3 0-6,-9 3 6,-1-3-6,-6 3 10,1-3-10,-4 0 2,0 0-2,0 3-7,-4 0 7,4 2 5,0 3-5,0 0 0,7 3 0,-1 2-7,10 5 7,3 4 1,6 9-1,1 4-2,-1 5 2,1 5 1,-11-3-1,-2 1 1,-10-4-1,-6-4 0,-10-1 0,-2-2 0,-8-8 0,4-3 1,-3-8-1,3 1 5,6-6-5,4 0-22,2 0 22,1-3-45,3 3 45,3 0-64,6 5 64,7 1-55,6 2 55</inkml:trace>
  <inkml:trace contextRef="#ctx0" brushRef="#br0" timeOffset="123619.0707">18519 11787 205,'0'0'0,"0"0"2,4-2-2,2-1-38,-3 3 38,-3-5-135,-3-6 135,-51-10-33</inkml:trace>
  <inkml:trace contextRef="#ctx0" brushRef="#br0" timeOffset="125101.1554">9144 9054 55,'-29'-18'0,"-19"-9"0,-18-2 0,-23 0 2,-10 2-2,-18 6 5,-16 8-5,-39 13 5,-6 11-5,1 7 13,5 17-13,4 20 15,15 22-15,17 21 9,22 26-9,22 8 1,31 19-1,29-3 3,36-18-3,34-6 0,35-5 0,35-15 3,35-20-3,28-15 7,39-24-7,2-24 13,-5-21-13,-1-24 1,-15-23-1,-10-25 1,-16-4-1,-32-22 2,-41-29-2,-44-21 0,-42-6 0,-63 11 1,-38 19-1,-42 26-1,-31 32 1,-35 31-19,-36 33 19,-2 18-115</inkml:trace>
  <inkml:trace contextRef="#ctx0" brushRef="#br0" timeOffset="128418.3452">450 7160 80,'0'2'0,"0"4"5,0 25-5,4 4 2,-1-1-2,0 3 2,0-5-2,0 0 1,1-3-1,-1-5-1,0-9 1,3-1-2,-3-6 2,1-6-4,2-4 4,0-14-12,-3-5 12,-3-3-1,0 0 1,-3 0 4,0 8-4,3 3 11,-3 8-11,3-1 10,0 6-10,6 11 16,1 8-16,-1 2 2,0 5-2,-3 1-22,1-4 22,-1-1-75,-3-9 75,3-8-15</inkml:trace>
  <inkml:trace contextRef="#ctx0" brushRef="#br0" timeOffset="128868.3709">917 7443 77,'-9'-3'0,"-4"-2"20,-3 2-20,-3 6 11,3-1-11,0-2 2,4 8-2,-1-2 0,7 7 0,2 0 1,11 8-1,9 6-1,9 2 1,10 0-1,3 3 1,0 2 1,-6-2-1,-7-3 0,-9-5 0,-13 0 5,-15-3-5,-17-3 15,-12 1-15,-1-9 3,-5-4-3,9-9-3,6-2 3,10-3-21,9-3 21,16-2-54,13-6 54,10-4-54,12-12 54</inkml:trace>
  <inkml:trace contextRef="#ctx0" brushRef="#br0" timeOffset="129919.431">939 7025 129,'0'0'0,"0"0"9,4 13-9,2 13 6,0 11-6,4 30 5,6 7-5,3 0-1,0 5 1,6-5 1,1-5-1,-1-11-1,0-2 1,20-17 2,-10-9-2,-13-9 0,-6-5 0,-7-6 0,1-5 0,-10-2 3,0-3-3,0-5 2,0-11-2,-3-8-1,6-5 1,-3-3 2,6-2-2,1-1-3,8 4 3,1-4 0,7 12 0,-1 1 0,3 6 0,-6 6-4,-3 10 4,-3 8-2,0 10 2,-10 6 2,0 11-2,-3 2 0,0 2 0,3-7-1,3 0 1,4-8 0,3-9 0,-4-7-3,10-2 3,-3-12 0,3-7 0,-6-8 1,3-8-1,-4-3-1,1 3 1,-3 0 1,2 5-1,-5 11-2,-1 2 2,-3 11 0,4 16 0,-1 8 1,3 10-1,4 1 0,9-3 0,-3-9-2,4-4 2,-4-9 1,-3-4-1,-7-9 0,-6-10 0,-3-11 0,-9-5 0,-7 0 0,-6-3 0,-7-2 0,4 7 0,2 3 0,8 3 0,2 11-1,10-1 1,9 1 0,16 2 0,10 0-5,3 2 5,-3 4-3,3 4 3,-4 4-2,-5 7 2,-4 5-1,-6 6 1,-7 3 3,1 2-3,-1-5-1,1-3 1,9-3-1,0-4 1,6-14-2,4-8 2,-4-14-7,-2-9 7,-7-14 0,-7-8 0,-6-11 0,-6-20 0,0 4 0,-10 4 0,4 12 3,-1 16-3,4 14 10,-4 10-10,4 11 14,6 21-14,0 24 1,3 10-1,10 32 2,9 0-2,10 3 1,6-6-1,9-15-1,27-9 1,-11-9-8,-9-12 8,-10-5-36,-12-13 36,-16-11-64,-10-7 64,-15-3-45</inkml:trace>
  <inkml:trace contextRef="#ctx0" brushRef="#br0" timeOffset="130097.4411">1987 7289 153,'16'-2'0,"6"-1"3,13-2-3,3-1-1,0 1 1,0-3-66,-3-18 66,-3-3-88</inkml:trace>
  <inkml:trace contextRef="#ctx0" brushRef="#br0" timeOffset="130564.4679">2511 6773 98,'0'0'0,"0"0"20,0 0-20,0 3 0,3 8 0,-3 7 6,3 3-6,1 6 3,-1-3-3,0-1 0,6-4 0,-2-3 0,-1-8 0,4 0 0,-1-8 0,4-8-1,-4-11 1,1-5 3,3 1-3,-7-1-2,-3 3 2,0 7 9,1 6-9,-4 0 20,0 8-20,3 11-1,0 5 1,0 8-4,3 2 4,4 1-104,3-9 104,-1-13-46</inkml:trace>
  <inkml:trace contextRef="#ctx0" brushRef="#br0" timeOffset="131224.5057">943 7639 33,'0'0'0,"0"0"17,0 0-17,0 0 5,0 0-5,0 0 19,0 0-19,0-6 20,6 1-20,7-11 4,6-8-4,0-2 9,-3-3-9,-4-8 11,-9-6-11,-6-4 17,-6-4-17,-4-15 14,-3 3-14,0 13 6,-3 5-6,3 13 4,-3 5-4,0 17-2,0 7 2,-3 19-9,3 8 9,9 23-71,7 6 71,10-8-76</inkml:trace>
  <inkml:trace contextRef="#ctx0" brushRef="#br0" timeOffset="132129.5574">485 7289 97,'0'0'0,"0"0"6,0 0-6,0 0 0,0 0 0,0 3 4,4 5-4,-1 0 2,0 5-2,0 6 2,0-1-2,0 3 2,-3-5-2,4 3-2,-1-3 2,-3-6 2,3 1-2,-3-6-1,0-2 1,3 2 1,0-2-1,0-6 2,4-2-2,-1-9 0,1-1 0,-1-12 1,-3-2-1,0-5 2,-3 4-2,0-12 13,0 13-13,3 8 7,-3 8-7,0 5 9,0 5-9,0 27-4,0 5 4,0 8-34,4 5 34,-1 3-108</inkml:trace>
  <inkml:trace contextRef="#ctx0" brushRef="#br0" timeOffset="133810.6536">2813 7657 88,'0'0'0,"9"-3"27,13 3-27,13-2 13,22-1-13,17 0 2,2 3-2,6-2 5,-2-3-5,2 2 10,10 0-10,-9 1 3,-13-1-3,-13 0-1,-10 1 1,-12-4 1,-12 1-1,-8 2 1,-5 3-1,-4-2 2,-6-4-2,-6 4-4,0-3 4,-4-1-2,1-2 2,-4 0 1,0 0-1,-3 1 0,4-1 0,-1-3 2,0 3-2,-3 0-3,4 0 3,-1 0 4,0 3-4,4 0 1,2 2-1,1 0 5,6 3-5,0 0-2,6 3 2,10 5 2,13 0-2,3 2-1,6 6 1,-7-5 4,-2 5-4,-4-6 13,-9 1-13,-6 0 19,-1-4-19,-9 1 10,0 0-10,-9 3 0,-7 2 0,-6 8-20,-10 8 20,-9 8-122</inkml:trace>
  <inkml:trace contextRef="#ctx0" brushRef="#br0" timeOffset="139600.9847">20526 10337 79,'-6'-5'0,"-1"0"17,-5 2-17,-7 8 2,-13 17-2,-9 20 8,-10 21-8,-6 43 19,-4 37-19,-9 29 23,-3 21-23,-3 29 28,13 14-28,18-3 22,23-14-22,25-26 8,19-15-8,13-25 0,13-18 0,3-26-12,-4-19 12,-5-24-78,-4-27 78,0-41-115</inkml:trace>
  <inkml:trace contextRef="#ctx0" brushRef="#br0" timeOffset="141329.0835">20678 11295 78,'0'0'0,"0"0"11,0 0-11,-3-8 2,0 0-2,3-8 13,-3-2-13,-3-11 7,2-8-7,4-3 3,0 0-3,4 1 0,-1 2 0,6 5 0,4 3 0,0 2 0,-1 14 0,14 2 0,-4 11 0,-3 11-3,-6 13 3,-1 8 2,-8 7-2,-4 9 0,0 0 0,-4-6 1,8-5-1,2-11-1,13-2 1,10-8 2,2-8-2,7-5-1,0-11 1,-3-6 2,-9-7-2,-4-8 0,-6-11 0,-7 3-1,-2 0 1,-7 8 2,-3 11-2,-4 7 4,-5 16-4,-7 19-1,-1 13 1,11 0 0,9 0 0,13-2 0,12-14 0,13-13 1,7-8-1,2-13-1,-2-8 1,-7-6 0,-10-5 0,-5 3 0,-8 5 0,-5 3 1,-4 13-1,-3 0 6,-3 8-6,0 16-3,4 19 3,-4 12 0,3 1 0,3 13 5,1 15-5,2 6 0,-3 1 0,1-4 0,-1-8 0,0-7 0,1-9 0,-4-15 1,0-8-1,0-11-1,1-8 1,-4-13 0,-7-21 0,-2-11-2,-1-15 2,-3-14 0,4-11 0,-1-15 0,4-3 0,6 11-3,3 2 3,4 3 1,5 18-1,7 11-1,4 16 1,2 11 0,0 15 0,-2 8-2,-8 14 2,-2 2 1,-10 6-1,-6-1 0,-10-2 0,-6 0-3,-6-11 3,3-3-5,6-2 5,6-2-9,4-4 9,6-2-9,13 0 9,15-10 1,10-11-1,7-14-1,-1-7 1,1-14 1,-10-7-1,-4-6 9,-2-8-9,-4-10 2,-6 2-2,0 9 0,-6 17 0,-3 14 4,-10 14-4,-3 17 8,-13 22-8,-10 24 0,-2 32 0,-1 12 6,10 4-6,6-1 6,13-2-6,7-14 3,9-10-3,6-8 0,6-13 0,7-14-5,3-10 5,13-5-23,-6-8 23,-4-3-24,-3 3 24,-6-3-1,-7 0 1,1 0 1,-1-3-1,-3-5 1,-3 0-1,-3-5 1,-3-3-1,-7-7 2,-9-1-2,0-3 7,-7 4-7,-2 2 9,-1 10-9,-3 6 12,0 13-12,-9 18-2,-4 22 2,4 8 4,9 2-4,6-5 1,10-8-1,7-13 2,5-6-2,4-10-1,7-13 1,-4-8 0,-4-6 0,-2 3 0,-7 8 0,1 0 10,-4 3-10,-3 5 0,6 5 0,1 6 1,-1 8-1,10-1-20,0 1 20,9-9-71,10-10 71,3-2-39</inkml:trace>
  <inkml:trace contextRef="#ctx0" brushRef="#br0" timeOffset="141733.1067">22514 10829 96,'-7'0'0,"1"3"2,-1 8-2,-2 7 8,-4 11-8,1 3 6,5 8-6,4-1 10,3 1-10,13-3 3,3-5-3,12-11 0,10-13 0,10-16 0,-4-10 0,-2-14 0,-7-8 0,-7-8 0,-9 1 0,-9-1 2,-7 11-2,-9 11 30,-7 10-30,-3 11 6,-9 18-6,2 16 3,7 11-3,16 7-2,16 3 2,13 1-19,12-9 19,10-15-103,9-14 103,29-11-41</inkml:trace>
  <inkml:trace contextRef="#ctx0" brushRef="#br0" timeOffset="142455.148">20821 11837 115,'0'8'0,"3"6"10,1 9-10,-1 12 20,-3 10-20,0 5 11,-3 8-11,-7 3 10,1 3-10,-14-6 3,4-11-3,10-7 6,-1-13-6,10-6 1,13-5-1,0-6 1,9-2-1,3 0 5,7-5-5,3-3 1,-3-3-1,-1 0 5,-5 1-5,-1 2 1,-6-3-1,0 3-11,-3 0 11,0-2-51,-3 2 51,3-6-76,0 4 76,6-4-50,-3 1 50</inkml:trace>
  <inkml:trace contextRef="#ctx0" brushRef="#br0" timeOffset="142874.172">21253 12401 107,'0'8'0,"0"8"20,-3 10-20,0 14 21,0 5-21,-1 0 10,4 0-10,4-3 3,-1-5-3,3-5 0,0-8 0,1-6 1,-4-4-1,3-4-2,-6-7 2,0 2-1,-3-10 1,-3-11 0,-1-10 0,-2-9 0,-1-7 0,-2-11-1,2-3 1,7 3-3,3 6 3,9 4-3,4 1 3,3 0-1,3 5 1,3 10-3,-6 9 3,3 10 0,0 10 0,-3 6 5,-3 8-5,-7 5 7,-3 1-7,-3-1 2,-9-5-2,-1 2-4,-2-7 4,-4-3-82,3-3 82,7-13-75</inkml:trace>
  <inkml:trace contextRef="#ctx0" brushRef="#br0" timeOffset="143775.2235">21853 12144 90,'3'-10'0,"7"-6"13,12 0-13,0-2 15,-6 4-15,0 1 3,-3 5-3,-4 3 5,1 7-5,-1 4 3,1 4-3,-1 9 1,1 2-1,-1 6 1,-2 4-1,2 4 0,1-4 0,-1 1-1,1 0 1,3-6 3,-1-2-3,1-8-2,0-5 2,-1-3 1,-2-3-1,3-8-2,-1-5 2,1-2 0,-3-9 0,-4 1 0,0-4 0,-3 1 0,-3 5 0,4 3 0,-4 5 0,0 0 2,0 6-2,0 2-2,3 5 2,6 11 1,1 0-1,-1 5-1,4-3 1,0 1 0,-1-6 0,1 0-1,-3-7 1,-1-1 1,-2-2-1,2-6 0,-6-8 0,4-2 0,-4-5 0,0-6 1,3 0-1,4-2-1,-1 2 1,4 0-1,3 5 1,3 4 1,0 4-1,-3 3 0,-3 8 0,-4 3 1,1 7-1,-1 3 12,-6 1-12,4-1 7,-4 3-7,3-6-2,1-2 2,2 0-24,1-2 24,2-6-56,1-6 56,6-4-67,-6-1 67</inkml:trace>
  <inkml:trace contextRef="#ctx0" brushRef="#br0" timeOffset="143964.2343">22501 11922 148,'0'0'0,"0"0"-14,0 0 14,6 3-65,4 2 65,12-5-68,7-3 68</inkml:trace>
  <inkml:trace contextRef="#ctx0" brushRef="#br0" timeOffset="144181.2467">22764 11692 148,'0'5'0,"0"11"3,0 13-3,0 8 12,4 14-12,-1 7 10,0-3-10,3 4 5,-3-7-5,4-4 3,-1-3-3,0-8-6,-2-10 6,-1-6-44,-3-5 44,0-6-71,-3-5 71,-1-7-59,-8-1 59</inkml:trace>
  <inkml:trace contextRef="#ctx0" brushRef="#br0" timeOffset="144741.2788">22656 12089 132,'16'-3'0,"16"3"12,9-2-12,10-6 2,0-6-2,-3-4-1,-4-9 1,7-4 1,-10-6-1,-12-8 0,-7 2 0,-13 1-1,-5 5 1,-20 5-1,0 8 1,3 11-2,0 3 2,4 7-6,-1 13 6,-2 12 1,2 7-1,4 8-1,-1 8 1,7 2 2,4 4-2,2-6 0,0 0 0,1-3 0,2-5 0,1-8 0,-4-2 0,0-9 0,17-2 0,-11-8-1,-2 0 1,-4-3 6,1 0-6,-7-5-7,3 0 7,0-5 0,6-5 0,1-6 0,9-8 0,0-3 0,6 4 0,-5-1 0,2 5 0,-3 9 2,3 7-2,-6 6 17,6 7-17,-3 6 11,0 3-11,-3-1-1,0 1 1,-3 2-36,-1-3 36,-2 1-96,-1-1 96,1 1-32</inkml:trace>
  <inkml:trace contextRef="#ctx0" brushRef="#br0" timeOffset="145398.3163">23752 12242 115,'0'0'0,"0"0"9,6-5-9,7-3 8,6-3-8,6-7 0,4-6 0,3 0 2,-1-5-2,1-5 1,-3-3-1,-4-11 0,-3-10 0,-3 5 0,-6-3 0,-7 1-1,-6 5 1,-3 5-2,-6 10 2,-1 11-5,-3 9 5,1 4 1,-4 14-1,0 13-2,-3 13 2,3 10 3,0 6-3,4 16 13,2 3-13,10 2 16,0-8-16,13-2 9,3-4-9,3-4 0,3-8 0,6-6-1,1-10 1,6-11-15,-3-7 15,25-14-74,-6-11 74,-4-7-76,-5 2 76</inkml:trace>
  <inkml:trace contextRef="#ctx0" brushRef="#br0" timeOffset="145984.3499">23965 10300 118,'6'11'0,"10"21"30,6 18-30,10 21 9,-1 27-9,8 16 13,18 13-13,-3 11 20,-4-9-20,-5 17 7,-10 7-7,-7 14 7,-12 5-7,-13 8 0,-12-8 0,-10-3 0,-10-5 0,-28-16 3,0-18-3,3-16-8,0-19 8,10-21-39,2-21 39,11-16-80,5-19 80,7-18-79</inkml:trace>
  <inkml:trace contextRef="#ctx0" brushRef="#br0" timeOffset="160140.1594">13700 14549 39,'-3'6'0,"-1"-1"7,4 6-7,0-1 6,4-2-6,-4-3 3,0 1-3,0-1 7,0 3-7,0-3 9,-4-2-9,-2-3 5,-3-11-5,-1-10 3,-3-8-3,-3-16 8,4 0-8,-1-5 6,0 2-6,7 6 17,3 13-17,3 2 2,6 11-2,7 3 1,6 8-1,9 0 4,11 10-4,8-2 1,17-1-1,-1-4 3,-2-4-3,-8-4-1,-5-1 1,-13 0 0,-10 4 0,-9 1 2,-3 9-2,-10 7 22,-9 25-22,-1 15 7,-2 19-7,-1 18 7,1 6-7,9 7 2,3 17-2,3 12 6,4-2-6,3 19 3,-4 2-3,1-2 3,-4-11-3,-3-19 1,-6-7-1,-3-12 2,-10-12-2,-6-24 7,-7-21-7,-9-25 9,-3-28-9,-13-32 2,3-18-2,13-19 1,6-24-1,16-13-1,10-13 1,15 10-1,26 8 1,10 14-1,9 7 1,6 6-15,7 10 15,-1 13-71,7 14 71,-3 13-104,-9 11 104</inkml:trace>
  <inkml:trace contextRef="#ctx0" brushRef="#br0" timeOffset="160654.1889">14716 14851 115,'0'-11'0,"12"-7"6,7-6-6,7 0 4,9 3-4,3 8 10,0 2-10,0 3 22,10 11-22,-7 0 14,-3-1-14,-3 1 5,-3 0-5,-7-3 2,-6-3-2,0 0-13,-6-5 13,-7 0-60,1 1 60,-1-1-81,0 2 81,4 1-23,-4 5 23</inkml:trace>
  <inkml:trace contextRef="#ctx0" brushRef="#br0" timeOffset="160928.2046">14817 15044 144,'10'-13'0,"15"0"27,7 0-27,19 2 23,3 3-23,0 3 8,-3 2-8,-4-2 3,-2 2-3,-7-5-29,0-2 29,-3-4-130,3-4 130,-3-6-45</inkml:trace>
  <inkml:trace contextRef="#ctx0" brushRef="#br0" timeOffset="162151.2746">15687 14515 97,'-9'-21'0,"-4"-16"22,0-11-22,4 1 24,2 4-24,4 9 5,3 10-5,7 11 1,12 10-1,16 8 3,9 6-3,10 0 1,10-6-1,5-13 1,1-8-1,3-10 0,-3-9 0,-13 1 1,-15 5-1,-14 10 1,-9 6-1,-9 5 2,-13 19-2,-10 34 0,-3 31 0,-3 25-2,3 15 2,0-2 3,-6 21-3,19 5 7,-7 3-7,1 8 5,-1 0-5,7-8 7,-3-8-7,-1-22 2,-2-23-2,-4-16 1,-6-18-1,-3-16 9,-13-19-9,-3-24 0,-10-15 0,1-19 1,-1-19-1,7-13 15,12-10-15,13-11 6,19-13-6,16 5 3,13 0-3,9 3 0,13-1 0,7 6 0,15 11 0,-6 13-22,0 16 22,-10 13-23,-3 10 23,-12 11-14,-7 8 14,-10 6-10,-6 4 10,-2 4-3,-8 4 3,1 1 1,-4-1-1,-2 4-1,2 4 1,1 9 1,-1 2-1,-2 13 0,-1 8 0,-3 9 8,0 1-8,-3 4 12,7 7-12,-1-7 10,0-6-10,1-10 3,-1-9-3,1-7-1,-1-11 1,-3-8 1,-3-7-1,-3-14 3,-3-13-3,-4-16-2,-3-27 2,4-5 1,-1-7-1,1-6-1,-1-3 1,7 3 1,6 10-1,7 20-1,6 9 1,12 9-2,7 13 2,3 10 0,-6 8 0,3 9 3,-7 4-3,-9 6-1,-6 3 1,-13 5 0,-16 2 0,-12 0-50,-20 6 50,-6 8-127,-9-8 127</inkml:trace>
  <inkml:trace contextRef="#ctx0" brushRef="#br0" timeOffset="173003.8953">12776 16444 40,'0'0'0,"0"8"10,0 0-10,0-3 12,0-5-12,0 0 22,0 3-22,0-3 13,0-8-13,0 0 14,-3-5-14,-4-11-2,-2-8 2,-13-2 2,6-1-2,3 3 4,3 11-4,4 5 5,3 6-5,22-1-1,0 9 1,6-1 0,10-2 0,7-3 1,2 0-1,1 0 0,-4-3 0,0-2 7,-6 2-7,-10 1 7,1 5-7,-7 5 11,-3 10-11,-4 14 11,-2 10-11,-4 11 4,1 6-4,2 12 8,1 11-8,2 11 6,1 15-6,0 6 4,3-3-4,0 6 4,-1 13-4,-2-3 0,0-3 0,-4-2 0,-2-14 0,-7-20 7,-7-17-7,-5-15 6,-20-16-6,-13-22 7,-12-20-7,-6-22-2,-1-18 2,7-11 1,10-19-1,21-12-1,23-9 1,19 9-1,19 7 1,19 3-29,16 0 29,6 5-65,0 14 65,7 7-104,-14 16 104</inkml:trace>
  <inkml:trace contextRef="#ctx0" brushRef="#br0" timeOffset="173369.9162">13770 16886 178,'15'-3'0,"33"-2"11,16-3-11,-1 0 2,1 3-2,-7-1-4,-13 4 4,-9-1-38,-9 6 38,-11-1-70,-8 9 70,-10-1-78,-10 6 78</inkml:trace>
  <inkml:trace contextRef="#ctx0" brushRef="#br0" timeOffset="173567.9276">13938 17044 218,'16'-2'0,"12"-6"3,14 0-3,5 3-31,-2 2 31,-1 3-151,-3 3 151,-6 2-38</inkml:trace>
  <inkml:trace contextRef="#ctx0" brushRef="#br0" timeOffset="174354.9726">14859 16735 56,'0'0'0,"0"-8"16,-4-8-16,1-10 15,-6-9-15,-1-10 32,-6-10-32,-3-4 18,0 1-18,0-3 12,3 6-12,4 10 13,5 13-13,7 8 7,3 11-7,16 8 7,7 5-7,12 5 1,6 3-1,20-3 1,-1-5-1,-5 0-1,-8-5 1,-12 0 1,-9-3-1,-10 5 1,-6-2-1,-13 5 4,-3 8-4,-7 16 9,1 10-9,2 11 2,7 21-2,3 19 0,4 18 0,2 16 2,4 3-2,3-1 5,0 12-5,0-4 3,-4-2-3,1-5 1,-3-8-1,-7-8 1,-3-14-1,-10-10 0,-6-18 0,-12-14 0,-10-21 0,-13-23 0,-13-30 0,1-27-1,9-25 1,9-22 13,14-13-13,18 0 8,16-9-8,16 9-1,13 19 1,25 4 0,10 6 0,-1 11-75,1 15 75,0 14-149,-7 18 149</inkml:trace>
  <inkml:trace contextRef="#ctx0" brushRef="#br0" timeOffset="174987.0087">15589 17071 133,'0'5'0,"3"11"5,0 8-5,7 8 15,-4 2-15,4 6 11,-4-6-11,0 3 5,-3-5-5,1-6 2,-1-7-2,-3-6 1,0-5-1,0-3 0,0-15 0,0-9 3,0-12-3,0-7-1,3-7 1,0-2 2,7 2-2,2 8 0,7 10 0,4 9 16,-1 5-16,0 13 16,0 16-16,-3 10 13,-6 14-13,0 5 5,-4 2-5,1-2 1,-4-5-1,-3-3-50,4-8 50,-1-5-105,4-11 105,2-16-71,-2-15 71</inkml:trace>
  <inkml:trace contextRef="#ctx0" brushRef="#br0" timeOffset="175366.0304">16078 16841 196,'19'-6'0,"25"1"6,10-3-6,7 0 2,-1-2-2,-6-1-2,-6 3 2,-10 0-20,-13 3 20,-6 2-44,-6 1 44,-7-1-53,-3 3 53,-3 0-59,0 0 59,3-5-25,-3 5 25</inkml:trace>
  <inkml:trace contextRef="#ctx0" brushRef="#br0" timeOffset="175592.0433">16287 16579 197,'4'18'0,"2"11"16,3 8-16,1 6 7,6 7-7,-7 3 1,1-3-1,-4 1-33,-3-9 33,-6-5-111,0 0 111,0-3-76,0-10 76</inkml:trace>
  <inkml:trace contextRef="#ctx0" brushRef="#br0" timeOffset="176382.0884">16922 16669 122,'0'-6'0,"-3"-15"7,0-10-7,-7-9 21,-2-13-21,-4 0 15,3 0-15,1 5 13,2 6-13,4 5 1,12 11-1,13-1-2,13 9 2,12 2 1,7 5-1,3 3 1,0 3-1,-6 0 0,-10-3 0,-7 2 0,-11-1 0,-8-4 20,-2 0-20,-7-2 7,-3 5-7,0 3 1,0 5-1,0 3-1,0 15 1,-3 19 0,6 13 0,3 11 1,4 16-1,12 10 2,0 11-2,0 11 3,1 7-3,-4-10 2,0 10-2,-7 3 2,-5 3-2,-14 0-2,-5-11 2,-10-8 1,-20-16-1,-2-18-1,-7-16 1,-3-24 0,3-21 0,4-29 1,9-21-1,15-24-2,17-30 2,15-10 0,14-13 0,12 11-1,9 7 1,4-2-1,12 11 1,-9 7-34,-4 13 34,-12 14-47,-6 16 47,-10 10-74,-6 11 74,3 10-55,-4 11 55</inkml:trace>
  <inkml:trace contextRef="#ctx0" brushRef="#br0" timeOffset="176803.1126">17662 16838 135,'0'16'0,"3"10"29,0 14-29,-3 0 25,4 2-25,2 6 17,-6 7-17,0 1 9,0-6-9,0-5-1,0-5 1,-3-6 1,0-10-1,-1-8-3,-2-6 3,0-10 0,-7-15 0,0-14-1,1-19 1,-1-13 1,3-2-1,4 2-1,3-3 1,3-7-2,6 7 2,4 6 0,9 5 0,3 11-1,7 10 1,6 14-1,6 10 1,-6 10 2,-3 11-2,-7 6 3,-9 7-3,-7 1 5,-15 2-5,-13 0 0,-19-2 0,-10-4-51,-3-4 51,4-3-157,-1-3 157,16 0-8</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4037" name="Rectangle 5"/>
          <p:cNvSpPr>
            <a:spLocks noGrp="1" noChangeArrowheads="1"/>
          </p:cNvSpPr>
          <p:nvPr>
            <p:ph type="body" sz="quarter" idx="3"/>
          </p:nvPr>
        </p:nvSpPr>
        <p:spPr bwMode="auto">
          <a:xfrm>
            <a:off x="974790" y="4560208"/>
            <a:ext cx="5365622" cy="4322229"/>
          </a:xfrm>
          <a:prstGeom prst="rect">
            <a:avLst/>
          </a:prstGeom>
          <a:noFill/>
          <a:ln w="9525">
            <a:noFill/>
            <a:miter lim="800000"/>
            <a:headEnd/>
            <a:tailEnd/>
          </a:ln>
          <a:effectLst/>
        </p:spPr>
        <p:txBody>
          <a:bodyPr vert="horz" wrap="square" lIns="96347" tIns="48173" rIns="96347" bIns="48173"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 name="Slide Image Placeholder 9"/>
          <p:cNvSpPr>
            <a:spLocks noGrp="1" noRot="1" noChangeAspect="1"/>
          </p:cNvSpPr>
          <p:nvPr>
            <p:ph type="sldImg" idx="2"/>
          </p:nvPr>
        </p:nvSpPr>
        <p:spPr>
          <a:xfrm>
            <a:off x="1258888" y="720725"/>
            <a:ext cx="4797425" cy="3598863"/>
          </a:xfrm>
          <a:prstGeom prst="rect">
            <a:avLst/>
          </a:prstGeom>
          <a:noFill/>
          <a:ln w="12700">
            <a:solidFill>
              <a:prstClr val="black"/>
            </a:solidFill>
          </a:ln>
        </p:spPr>
        <p:txBody>
          <a:bodyPr vert="horz" lIns="95747" tIns="47873" rIns="95747" bIns="47873" rtlCol="0" anchor="ctr"/>
          <a:lstStyle/>
          <a:p>
            <a:endParaRPr lang="en-US"/>
          </a:p>
        </p:txBody>
      </p:sp>
    </p:spTree>
    <p:extLst>
      <p:ext uri="{BB962C8B-B14F-4D97-AF65-F5344CB8AC3E}">
        <p14:creationId xmlns:p14="http://schemas.microsoft.com/office/powerpoint/2010/main" val="199187432"/>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225700" y="428263"/>
            <a:ext cx="8229600" cy="5697901"/>
          </a:xfrm>
        </p:spPr>
        <p:txBody>
          <a:bodyPr/>
          <a:lstStyle>
            <a:lvl1pPr>
              <a:spcBef>
                <a:spcPts val="1200"/>
              </a:spcBef>
              <a:defRPr/>
            </a:lvl1pPr>
            <a:lvl2pPr>
              <a:buFont typeface="Wingdings" pitchFamily="2" charset="2"/>
              <a:buChar char="§"/>
              <a:defRPr/>
            </a:lvl2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p:txBody>
      </p:sp>
      <p:sp>
        <p:nvSpPr>
          <p:cNvPr id="4" name="Slide Number Placeholder 3"/>
          <p:cNvSpPr>
            <a:spLocks noGrp="1"/>
          </p:cNvSpPr>
          <p:nvPr>
            <p:ph type="sldNum" sz="quarter" idx="10"/>
          </p:nvPr>
        </p:nvSpPr>
        <p:spPr/>
        <p:txBody>
          <a:bodyPr/>
          <a:lstStyle>
            <a:lvl1pPr>
              <a:defRPr/>
            </a:lvl1pPr>
          </a:lstStyle>
          <a:p>
            <a:fld id="{F3DB7220-4BF1-447B-B55F-9D0B4B1941CF}" type="slidenum">
              <a:rPr lang="en-US"/>
              <a:pPr/>
              <a:t>‹#›</a:t>
            </a:fld>
            <a:endParaRPr lang="en-US"/>
          </a:p>
        </p:txBody>
      </p:sp>
    </p:spTree>
  </p:cSld>
  <p:clrMapOvr>
    <a:masterClrMapping/>
  </p:clrMapOvr>
  <p:transition>
    <p:randomBar dir="vert"/>
  </p:transition>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33" name="Rectangle 9"/>
          <p:cNvSpPr>
            <a:spLocks noChangeArrowheads="1"/>
          </p:cNvSpPr>
          <p:nvPr userDrawn="1"/>
        </p:nvSpPr>
        <p:spPr bwMode="auto">
          <a:xfrm>
            <a:off x="0" y="6446838"/>
            <a:ext cx="9144000" cy="51239"/>
          </a:xfrm>
          <a:prstGeom prst="rect">
            <a:avLst/>
          </a:prstGeom>
          <a:solidFill>
            <a:srgbClr val="CC0000"/>
          </a:solidFill>
          <a:ln w="9525">
            <a:noFill/>
            <a:miter lim="800000"/>
            <a:headEnd/>
            <a:tailEnd/>
          </a:ln>
          <a:effectLst/>
        </p:spPr>
        <p:txBody>
          <a:bodyPr wrap="none" anchor="ctr"/>
          <a:lstStyle/>
          <a:p>
            <a:endParaRPr lang="en-US"/>
          </a:p>
        </p:txBody>
      </p:sp>
      <p:sp>
        <p:nvSpPr>
          <p:cNvPr id="1027" name="Rectangle 3"/>
          <p:cNvSpPr>
            <a:spLocks noGrp="1" noChangeArrowheads="1"/>
          </p:cNvSpPr>
          <p:nvPr>
            <p:ph type="body" idx="1"/>
          </p:nvPr>
        </p:nvSpPr>
        <p:spPr bwMode="auto">
          <a:xfrm>
            <a:off x="225700" y="428264"/>
            <a:ext cx="8229600" cy="5697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p:txBody>
      </p:sp>
      <p:sp>
        <p:nvSpPr>
          <p:cNvPr id="1031" name="Text Box 7"/>
          <p:cNvSpPr txBox="1">
            <a:spLocks noChangeArrowheads="1"/>
          </p:cNvSpPr>
          <p:nvPr userDrawn="1"/>
        </p:nvSpPr>
        <p:spPr bwMode="auto">
          <a:xfrm>
            <a:off x="147638" y="6511759"/>
            <a:ext cx="1811714" cy="276999"/>
          </a:xfrm>
          <a:prstGeom prst="rect">
            <a:avLst/>
          </a:prstGeom>
          <a:noFill/>
          <a:ln w="12700">
            <a:noFill/>
            <a:miter lim="800000"/>
            <a:headEnd/>
            <a:tailEnd/>
          </a:ln>
          <a:effectLst/>
        </p:spPr>
        <p:txBody>
          <a:bodyPr wrap="none">
            <a:spAutoFit/>
          </a:bodyPr>
          <a:lstStyle/>
          <a:p>
            <a:pPr algn="l" eaLnBrk="0" hangingPunct="0"/>
            <a:r>
              <a:rPr lang="en-US" b="1" i="0" dirty="0" smtClean="0">
                <a:solidFill>
                  <a:srgbClr val="000099"/>
                </a:solidFill>
                <a:latin typeface="+mj-lt"/>
                <a:ea typeface="Verdana" pitchFamily="34" charset="0"/>
                <a:cs typeface="Verdana" pitchFamily="34" charset="0"/>
              </a:rPr>
              <a:t>© 2012 Eric Pop,</a:t>
            </a:r>
            <a:r>
              <a:rPr lang="en-US" b="1" i="0" baseline="0" dirty="0" smtClean="0">
                <a:solidFill>
                  <a:srgbClr val="000099"/>
                </a:solidFill>
                <a:latin typeface="+mj-lt"/>
                <a:ea typeface="Verdana" pitchFamily="34" charset="0"/>
                <a:cs typeface="Verdana" pitchFamily="34" charset="0"/>
              </a:rPr>
              <a:t> UIUC</a:t>
            </a:r>
            <a:endParaRPr lang="en-US" b="1" i="0" dirty="0">
              <a:solidFill>
                <a:srgbClr val="000099"/>
              </a:solidFill>
              <a:latin typeface="+mj-lt"/>
              <a:ea typeface="Verdana" pitchFamily="34" charset="0"/>
              <a:cs typeface="Verdana" pitchFamily="34" charset="0"/>
            </a:endParaRPr>
          </a:p>
        </p:txBody>
      </p:sp>
      <p:sp>
        <p:nvSpPr>
          <p:cNvPr id="1035" name="Rectangle 11"/>
          <p:cNvSpPr>
            <a:spLocks noGrp="1" noChangeArrowheads="1"/>
          </p:cNvSpPr>
          <p:nvPr>
            <p:ph type="sldNum" sz="quarter" idx="4"/>
          </p:nvPr>
        </p:nvSpPr>
        <p:spPr bwMode="auto">
          <a:xfrm>
            <a:off x="8305800" y="6555452"/>
            <a:ext cx="533400" cy="184666"/>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r">
              <a:defRPr b="1" i="0">
                <a:solidFill>
                  <a:srgbClr val="000099"/>
                </a:solidFill>
                <a:latin typeface="+mj-lt"/>
                <a:ea typeface="Verdana" pitchFamily="34" charset="0"/>
                <a:cs typeface="Verdana" pitchFamily="34" charset="0"/>
              </a:defRPr>
            </a:lvl1pPr>
          </a:lstStyle>
          <a:p>
            <a:fld id="{B1033AC8-477B-403E-AF1E-9A07FD7D5A9E}" type="slidenum">
              <a:rPr lang="en-US" smtClean="0"/>
              <a:pPr/>
              <a:t>‹#›</a:t>
            </a:fld>
            <a:endParaRPr lang="en-US" dirty="0"/>
          </a:p>
        </p:txBody>
      </p:sp>
      <p:sp>
        <p:nvSpPr>
          <p:cNvPr id="8" name="Text Box 7"/>
          <p:cNvSpPr txBox="1">
            <a:spLocks noChangeArrowheads="1"/>
          </p:cNvSpPr>
          <p:nvPr userDrawn="1"/>
        </p:nvSpPr>
        <p:spPr bwMode="auto">
          <a:xfrm>
            <a:off x="3260697" y="6511759"/>
            <a:ext cx="2885726" cy="276999"/>
          </a:xfrm>
          <a:prstGeom prst="rect">
            <a:avLst/>
          </a:prstGeom>
          <a:noFill/>
          <a:ln w="12700">
            <a:noFill/>
            <a:miter lim="800000"/>
            <a:headEnd/>
            <a:tailEnd/>
          </a:ln>
          <a:effectLst/>
        </p:spPr>
        <p:txBody>
          <a:bodyPr wrap="none">
            <a:spAutoFit/>
          </a:bodyPr>
          <a:lstStyle/>
          <a:p>
            <a:pPr algn="l" eaLnBrk="0" hangingPunct="0"/>
            <a:r>
              <a:rPr lang="en-US" b="1" i="0" dirty="0" smtClean="0">
                <a:solidFill>
                  <a:srgbClr val="000099"/>
                </a:solidFill>
                <a:latin typeface="+mj-lt"/>
                <a:ea typeface="Verdana" pitchFamily="34" charset="0"/>
                <a:cs typeface="Verdana" pitchFamily="34" charset="0"/>
              </a:rPr>
              <a:t>ECE 340: Semiconductor Electronics</a:t>
            </a:r>
            <a:endParaRPr lang="en-US" b="1" i="0" dirty="0">
              <a:solidFill>
                <a:srgbClr val="000099"/>
              </a:solidFill>
              <a:latin typeface="+mj-lt"/>
              <a:ea typeface="Verdana" pitchFamily="34" charset="0"/>
              <a:cs typeface="Verdana" pitchFamily="34" charset="0"/>
            </a:endParaRPr>
          </a:p>
        </p:txBody>
      </p:sp>
    </p:spTree>
  </p:cSld>
  <p:clrMap bg1="lt1" tx1="dk1" bg2="lt2" tx2="dk2" accent1="accent1" accent2="accent2" accent3="accent3" accent4="accent4" accent5="accent5" accent6="accent6" hlink="hlink" folHlink="folHlink"/>
  <p:sldLayoutIdLst>
    <p:sldLayoutId id="2147483650" r:id="rId1"/>
  </p:sldLayoutIdLst>
  <p:transition>
    <p:randomBar dir="vert"/>
  </p:transition>
  <p:hf hdr="0" ftr="0" dt="0"/>
  <p:txStyles>
    <p:titleStyle>
      <a:lvl1pPr algn="l" rtl="0" fontAlgn="base">
        <a:spcBef>
          <a:spcPct val="0"/>
        </a:spcBef>
        <a:spcAft>
          <a:spcPct val="0"/>
        </a:spcAft>
        <a:defRPr sz="3600">
          <a:solidFill>
            <a:srgbClr val="000099"/>
          </a:solidFill>
          <a:effectLst>
            <a:outerShdw blurRad="38100" dist="38100" dir="2700000" algn="tl">
              <a:srgbClr val="C0C0C0"/>
            </a:outerShdw>
          </a:effectLst>
          <a:latin typeface="+mj-lt"/>
          <a:ea typeface="+mj-ea"/>
          <a:cs typeface="+mj-cs"/>
        </a:defRPr>
      </a:lvl1pPr>
      <a:lvl2pPr algn="l" rtl="0" fontAlgn="base">
        <a:spcBef>
          <a:spcPct val="0"/>
        </a:spcBef>
        <a:spcAft>
          <a:spcPct val="0"/>
        </a:spcAft>
        <a:defRPr sz="3600">
          <a:solidFill>
            <a:schemeClr val="bg1"/>
          </a:solidFill>
          <a:effectLst>
            <a:outerShdw blurRad="38100" dist="38100" dir="2700000" algn="tl">
              <a:srgbClr val="C0C0C0"/>
            </a:outerShdw>
          </a:effectLst>
          <a:latin typeface="Arial" charset="0"/>
        </a:defRPr>
      </a:lvl2pPr>
      <a:lvl3pPr algn="l" rtl="0" fontAlgn="base">
        <a:spcBef>
          <a:spcPct val="0"/>
        </a:spcBef>
        <a:spcAft>
          <a:spcPct val="0"/>
        </a:spcAft>
        <a:defRPr sz="3600">
          <a:solidFill>
            <a:schemeClr val="bg1"/>
          </a:solidFill>
          <a:effectLst>
            <a:outerShdw blurRad="38100" dist="38100" dir="2700000" algn="tl">
              <a:srgbClr val="C0C0C0"/>
            </a:outerShdw>
          </a:effectLst>
          <a:latin typeface="Arial" charset="0"/>
        </a:defRPr>
      </a:lvl3pPr>
      <a:lvl4pPr algn="l" rtl="0" fontAlgn="base">
        <a:spcBef>
          <a:spcPct val="0"/>
        </a:spcBef>
        <a:spcAft>
          <a:spcPct val="0"/>
        </a:spcAft>
        <a:defRPr sz="3600">
          <a:solidFill>
            <a:schemeClr val="bg1"/>
          </a:solidFill>
          <a:effectLst>
            <a:outerShdw blurRad="38100" dist="38100" dir="2700000" algn="tl">
              <a:srgbClr val="C0C0C0"/>
            </a:outerShdw>
          </a:effectLst>
          <a:latin typeface="Arial" charset="0"/>
        </a:defRPr>
      </a:lvl4pPr>
      <a:lvl5pPr algn="l" rtl="0" fontAlgn="base">
        <a:spcBef>
          <a:spcPct val="0"/>
        </a:spcBef>
        <a:spcAft>
          <a:spcPct val="0"/>
        </a:spcAft>
        <a:defRPr sz="3600">
          <a:solidFill>
            <a:schemeClr val="bg1"/>
          </a:solidFill>
          <a:effectLst>
            <a:outerShdw blurRad="38100" dist="38100" dir="2700000" algn="tl">
              <a:srgbClr val="C0C0C0"/>
            </a:outerShdw>
          </a:effectLst>
          <a:latin typeface="Arial" charset="0"/>
        </a:defRPr>
      </a:lvl5pPr>
      <a:lvl6pPr marL="457200" algn="l" rtl="0" fontAlgn="base">
        <a:spcBef>
          <a:spcPct val="0"/>
        </a:spcBef>
        <a:spcAft>
          <a:spcPct val="0"/>
        </a:spcAft>
        <a:defRPr sz="3600">
          <a:solidFill>
            <a:schemeClr val="bg1"/>
          </a:solidFill>
          <a:effectLst>
            <a:outerShdw blurRad="38100" dist="38100" dir="2700000" algn="tl">
              <a:srgbClr val="C0C0C0"/>
            </a:outerShdw>
          </a:effectLst>
          <a:latin typeface="Arial" charset="0"/>
        </a:defRPr>
      </a:lvl6pPr>
      <a:lvl7pPr marL="914400" algn="l" rtl="0" fontAlgn="base">
        <a:spcBef>
          <a:spcPct val="0"/>
        </a:spcBef>
        <a:spcAft>
          <a:spcPct val="0"/>
        </a:spcAft>
        <a:defRPr sz="3600">
          <a:solidFill>
            <a:schemeClr val="bg1"/>
          </a:solidFill>
          <a:effectLst>
            <a:outerShdw blurRad="38100" dist="38100" dir="2700000" algn="tl">
              <a:srgbClr val="C0C0C0"/>
            </a:outerShdw>
          </a:effectLst>
          <a:latin typeface="Arial" charset="0"/>
        </a:defRPr>
      </a:lvl7pPr>
      <a:lvl8pPr marL="1371600" algn="l" rtl="0" fontAlgn="base">
        <a:spcBef>
          <a:spcPct val="0"/>
        </a:spcBef>
        <a:spcAft>
          <a:spcPct val="0"/>
        </a:spcAft>
        <a:defRPr sz="3600">
          <a:solidFill>
            <a:schemeClr val="bg1"/>
          </a:solidFill>
          <a:effectLst>
            <a:outerShdw blurRad="38100" dist="38100" dir="2700000" algn="tl">
              <a:srgbClr val="C0C0C0"/>
            </a:outerShdw>
          </a:effectLst>
          <a:latin typeface="Arial" charset="0"/>
        </a:defRPr>
      </a:lvl8pPr>
      <a:lvl9pPr marL="1828800" algn="l" rtl="0" fontAlgn="base">
        <a:spcBef>
          <a:spcPct val="0"/>
        </a:spcBef>
        <a:spcAft>
          <a:spcPct val="0"/>
        </a:spcAft>
        <a:defRPr sz="3600">
          <a:solidFill>
            <a:schemeClr val="bg1"/>
          </a:solidFill>
          <a:effectLst>
            <a:outerShdw blurRad="38100" dist="38100" dir="2700000" algn="tl">
              <a:srgbClr val="C0C0C0"/>
            </a:outerShdw>
          </a:effectLst>
          <a:latin typeface="Arial" charset="0"/>
        </a:defRPr>
      </a:lvl9pPr>
    </p:titleStyle>
    <p:bodyStyle>
      <a:lvl1pPr marL="342900" indent="-342900" algn="l" rtl="0" fontAlgn="base">
        <a:spcBef>
          <a:spcPts val="1200"/>
        </a:spcBef>
        <a:spcAft>
          <a:spcPct val="0"/>
        </a:spcAft>
        <a:buChar char="•"/>
        <a:defRPr sz="2400">
          <a:solidFill>
            <a:schemeClr val="accent2"/>
          </a:solidFill>
          <a:latin typeface="+mn-lt"/>
          <a:ea typeface="+mn-ea"/>
          <a:cs typeface="+mn-cs"/>
        </a:defRPr>
      </a:lvl1pPr>
      <a:lvl2pPr marL="742950" indent="-285750" algn="l" rtl="0" fontAlgn="base">
        <a:spcBef>
          <a:spcPct val="20000"/>
        </a:spcBef>
        <a:spcAft>
          <a:spcPct val="0"/>
        </a:spcAft>
        <a:buFont typeface="Wingdings" pitchFamily="2" charset="2"/>
        <a:buChar char="§"/>
        <a:defRPr sz="2000">
          <a:solidFill>
            <a:schemeClr val="tx1"/>
          </a:solidFill>
          <a:latin typeface="+mn-lt"/>
        </a:defRPr>
      </a:lvl2pPr>
      <a:lvl3pPr marL="1143000" indent="-228600" algn="l" rtl="0" fontAlgn="base">
        <a:spcBef>
          <a:spcPct val="20000"/>
        </a:spcBef>
        <a:spcAft>
          <a:spcPct val="0"/>
        </a:spcAft>
        <a:buChar char="•"/>
        <a:defRPr>
          <a:solidFill>
            <a:schemeClr val="tx1"/>
          </a:solidFill>
          <a:latin typeface="+mn-lt"/>
        </a:defRPr>
      </a:lvl3pPr>
      <a:lvl4pPr marL="1600200" indent="-228600" algn="l" rtl="0" fontAlgn="base">
        <a:spcBef>
          <a:spcPct val="20000"/>
        </a:spcBef>
        <a:spcAft>
          <a:spcPct val="0"/>
        </a:spcAft>
        <a:buChar char="–"/>
        <a:defRPr sz="1600">
          <a:solidFill>
            <a:schemeClr val="tx1"/>
          </a:solidFill>
          <a:latin typeface="+mn-lt"/>
        </a:defRPr>
      </a:lvl4pPr>
      <a:lvl5pPr marL="2057400" indent="-228600" algn="l" rtl="0" fontAlgn="base">
        <a:spcBef>
          <a:spcPct val="20000"/>
        </a:spcBef>
        <a:spcAft>
          <a:spcPct val="0"/>
        </a:spcAft>
        <a:buChar char="»"/>
        <a:defRPr>
          <a:solidFill>
            <a:schemeClr val="tx1"/>
          </a:solidFill>
          <a:latin typeface="+mn-lt"/>
        </a:defRPr>
      </a:lvl5pPr>
      <a:lvl6pPr marL="2514600" indent="-228600" algn="l" rtl="0" fontAlgn="base">
        <a:spcBef>
          <a:spcPct val="20000"/>
        </a:spcBef>
        <a:spcAft>
          <a:spcPct val="0"/>
        </a:spcAft>
        <a:buChar char="»"/>
        <a:defRPr>
          <a:solidFill>
            <a:schemeClr val="tx1"/>
          </a:solidFill>
          <a:latin typeface="+mn-lt"/>
        </a:defRPr>
      </a:lvl6pPr>
      <a:lvl7pPr marL="2971800" indent="-228600" algn="l" rtl="0" fontAlgn="base">
        <a:spcBef>
          <a:spcPct val="20000"/>
        </a:spcBef>
        <a:spcAft>
          <a:spcPct val="0"/>
        </a:spcAft>
        <a:buChar char="»"/>
        <a:defRPr>
          <a:solidFill>
            <a:schemeClr val="tx1"/>
          </a:solidFill>
          <a:latin typeface="+mn-lt"/>
        </a:defRPr>
      </a:lvl7pPr>
      <a:lvl8pPr marL="3429000" indent="-228600" algn="l" rtl="0" fontAlgn="base">
        <a:spcBef>
          <a:spcPct val="20000"/>
        </a:spcBef>
        <a:spcAft>
          <a:spcPct val="0"/>
        </a:spcAft>
        <a:buChar char="»"/>
        <a:defRPr>
          <a:solidFill>
            <a:schemeClr val="tx1"/>
          </a:solidFill>
          <a:latin typeface="+mn-lt"/>
        </a:defRPr>
      </a:lvl8pPr>
      <a:lvl9pPr marL="3886200" indent="-228600" algn="l" rtl="0" fontAlgn="base">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customXml" Target="../ink/ink1.xml"/><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5.w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2.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4.bin"/><Relationship Id="rId14" Type="http://schemas.openxmlformats.org/officeDocument/2006/relationships/image" Target="../media/image6.emf"/></Relationships>
</file>

<file path=ppt/slides/_rels/slide2.xml.rels><?xml version="1.0" encoding="UTF-8" standalone="yes"?>
<Relationships xmlns="http://schemas.openxmlformats.org/package/2006/relationships"><Relationship Id="rId3" Type="http://schemas.openxmlformats.org/officeDocument/2006/relationships/customXml" Target="../ink/ink2.xml"/><Relationship Id="rId2" Type="http://schemas.openxmlformats.org/officeDocument/2006/relationships/image" Target="../media/image6.png"/><Relationship Id="rId1" Type="http://schemas.openxmlformats.org/officeDocument/2006/relationships/slideLayout" Target="../slideLayouts/slideLayout1.xml"/><Relationship Id="rId4" Type="http://schemas.openxmlformats.org/officeDocument/2006/relationships/image" Target="../media/image8.emf"/></Relationships>
</file>

<file path=ppt/slides/_rels/slide3.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7.bin"/><Relationship Id="rId10" Type="http://schemas.openxmlformats.org/officeDocument/2006/relationships/image" Target="../media/image12.emf"/><Relationship Id="rId4" Type="http://schemas.openxmlformats.org/officeDocument/2006/relationships/image" Target="../media/image7.wmf"/><Relationship Id="rId9" Type="http://schemas.openxmlformats.org/officeDocument/2006/relationships/customXml" Target="../ink/ink3.xml"/></Relationships>
</file>

<file path=ppt/slides/_rels/slide4.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11.wmf"/><Relationship Id="rId5" Type="http://schemas.openxmlformats.org/officeDocument/2006/relationships/oleObject" Target="../embeddings/oleObject10.bin"/><Relationship Id="rId10" Type="http://schemas.openxmlformats.org/officeDocument/2006/relationships/image" Target="../media/image16.emf"/><Relationship Id="rId4" Type="http://schemas.openxmlformats.org/officeDocument/2006/relationships/image" Target="../media/image10.wmf"/><Relationship Id="rId9" Type="http://schemas.openxmlformats.org/officeDocument/2006/relationships/customXml" Target="../ink/ink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09575" y="123825"/>
            <a:ext cx="8502932" cy="1077218"/>
          </a:xfrm>
          <a:prstGeom prst="rect">
            <a:avLst/>
          </a:prstGeom>
        </p:spPr>
        <p:txBody>
          <a:bodyPr/>
          <a:lstStyle/>
          <a:p>
            <a:r>
              <a:rPr lang="en-US" b="1" u="sng" dirty="0" smtClean="0"/>
              <a:t>ECE 340 Lecture </a:t>
            </a:r>
            <a:r>
              <a:rPr lang="en-US" b="1" u="sng" dirty="0" smtClean="0"/>
              <a:t>37</a:t>
            </a:r>
            <a:r>
              <a:rPr lang="en-US" b="1" u="sng" dirty="0" smtClean="0"/>
              <a:t/>
            </a:r>
            <a:br>
              <a:rPr lang="en-US" b="1" u="sng" dirty="0" smtClean="0"/>
            </a:br>
            <a:r>
              <a:rPr lang="en-US" sz="2600" dirty="0" smtClean="0"/>
              <a:t>Narrow-base P-N diode</a:t>
            </a:r>
            <a:endParaRPr lang="en-US" sz="2600" dirty="0"/>
          </a:p>
        </p:txBody>
      </p:sp>
      <p:sp>
        <p:nvSpPr>
          <p:cNvPr id="3" name="Content Placeholder 2"/>
          <p:cNvSpPr>
            <a:spLocks noGrp="1"/>
          </p:cNvSpPr>
          <p:nvPr>
            <p:ph idx="1"/>
          </p:nvPr>
        </p:nvSpPr>
        <p:spPr>
          <a:xfrm>
            <a:off x="219918" y="1306975"/>
            <a:ext cx="8646289" cy="4978077"/>
          </a:xfrm>
        </p:spPr>
        <p:txBody>
          <a:bodyPr/>
          <a:lstStyle/>
          <a:p>
            <a:pPr marL="0" indent="231775">
              <a:buFont typeface="Arial" pitchFamily="34" charset="0"/>
              <a:buChar char="•"/>
            </a:pPr>
            <a:r>
              <a:rPr lang="en-US" dirty="0" smtClean="0"/>
              <a:t>One last touch-up before we get to bipolar transistors</a:t>
            </a:r>
          </a:p>
          <a:p>
            <a:pPr marL="0" indent="231775">
              <a:buFont typeface="Arial" pitchFamily="34" charset="0"/>
              <a:buChar char="•"/>
            </a:pPr>
            <a:r>
              <a:rPr lang="en-US" dirty="0" smtClean="0"/>
              <a:t>Let’s recall some math:</a:t>
            </a:r>
            <a:endParaRPr lang="en-US" dirty="0" smtClean="0">
              <a:solidFill>
                <a:srgbClr val="333399"/>
              </a:solidFill>
            </a:endParaRPr>
          </a:p>
          <a:p>
            <a:pPr marL="0" indent="231775">
              <a:buFont typeface="Arial" pitchFamily="34" charset="0"/>
              <a:buChar char="•"/>
            </a:pPr>
            <a:endParaRPr lang="en-US" dirty="0" smtClean="0">
              <a:solidFill>
                <a:srgbClr val="333399"/>
              </a:solidFill>
            </a:endParaRPr>
          </a:p>
          <a:p>
            <a:pPr marL="0" indent="231775">
              <a:buFont typeface="Arial" pitchFamily="34" charset="0"/>
              <a:buChar char="•"/>
            </a:pPr>
            <a:endParaRPr lang="en-US" dirty="0" smtClean="0">
              <a:solidFill>
                <a:srgbClr val="333399"/>
              </a:solidFill>
            </a:endParaRPr>
          </a:p>
          <a:p>
            <a:pPr marL="0" indent="231775">
              <a:buFont typeface="Arial" pitchFamily="34" charset="0"/>
              <a:buChar char="•"/>
            </a:pPr>
            <a:endParaRPr lang="en-US" dirty="0" smtClean="0">
              <a:solidFill>
                <a:srgbClr val="333399"/>
              </a:solidFill>
            </a:endParaRPr>
          </a:p>
          <a:p>
            <a:pPr marL="0" indent="231775">
              <a:buFont typeface="Arial" pitchFamily="34" charset="0"/>
              <a:buChar char="•"/>
            </a:pPr>
            <a:endParaRPr lang="en-US" dirty="0" smtClean="0">
              <a:solidFill>
                <a:srgbClr val="333399"/>
              </a:solidFill>
            </a:endParaRPr>
          </a:p>
          <a:p>
            <a:pPr marL="0" indent="231775">
              <a:buFont typeface="Arial" pitchFamily="34" charset="0"/>
              <a:buChar char="•"/>
            </a:pPr>
            <a:endParaRPr lang="en-US" dirty="0" smtClean="0">
              <a:solidFill>
                <a:srgbClr val="333399"/>
              </a:solidFill>
            </a:endParaRPr>
          </a:p>
          <a:p>
            <a:pPr marL="0" indent="231775">
              <a:buFont typeface="Arial" pitchFamily="34" charset="0"/>
              <a:buChar char="•"/>
            </a:pPr>
            <a:r>
              <a:rPr lang="en-US" dirty="0" smtClean="0">
                <a:solidFill>
                  <a:srgbClr val="333399"/>
                </a:solidFill>
              </a:rPr>
              <a:t>What is a typical minority carrier diffusion length in Si?</a:t>
            </a:r>
          </a:p>
          <a:p>
            <a:pPr marL="0" indent="231775">
              <a:buFont typeface="Arial" pitchFamily="34" charset="0"/>
              <a:buChar char="•"/>
            </a:pPr>
            <a:r>
              <a:rPr lang="en-US" dirty="0" smtClean="0">
                <a:solidFill>
                  <a:srgbClr val="333399"/>
                </a:solidFill>
              </a:rPr>
              <a:t>How does it compare to modern device lengths?</a:t>
            </a:r>
          </a:p>
        </p:txBody>
      </p:sp>
      <p:sp>
        <p:nvSpPr>
          <p:cNvPr id="4" name="Slide Number Placeholder 3"/>
          <p:cNvSpPr>
            <a:spLocks noGrp="1"/>
          </p:cNvSpPr>
          <p:nvPr>
            <p:ph type="sldNum" sz="quarter" idx="10"/>
          </p:nvPr>
        </p:nvSpPr>
        <p:spPr/>
        <p:txBody>
          <a:bodyPr/>
          <a:lstStyle/>
          <a:p>
            <a:fld id="{F3DB7220-4BF1-447B-B55F-9D0B4B1941CF}" type="slidenum">
              <a:rPr lang="en-US" smtClean="0"/>
              <a:pPr/>
              <a:t>1</a:t>
            </a:fld>
            <a:endParaRPr lang="en-US"/>
          </a:p>
        </p:txBody>
      </p:sp>
      <p:sp>
        <p:nvSpPr>
          <p:cNvPr id="7454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4547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19203"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19207" name="Object 7"/>
          <p:cNvGraphicFramePr>
            <a:graphicFrameLocks noChangeAspect="1"/>
          </p:cNvGraphicFramePr>
          <p:nvPr/>
        </p:nvGraphicFramePr>
        <p:xfrm>
          <a:off x="4398381" y="1950473"/>
          <a:ext cx="1943100" cy="590550"/>
        </p:xfrm>
        <a:graphic>
          <a:graphicData uri="http://schemas.openxmlformats.org/presentationml/2006/ole">
            <mc:AlternateContent xmlns:mc="http://schemas.openxmlformats.org/markup-compatibility/2006">
              <mc:Choice xmlns:v="urn:schemas-microsoft-com:vml" Requires="v">
                <p:oleObj spid="_x0000_s819218" name="Equation" r:id="rId3" imgW="1295400" imgH="393700" progId="Equation.DSMT4">
                  <p:embed/>
                </p:oleObj>
              </mc:Choice>
              <mc:Fallback>
                <p:oleObj name="Equation" r:id="rId3" imgW="1295400" imgH="393700"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98381" y="1950473"/>
                        <a:ext cx="1943100"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206" name="Object 6"/>
          <p:cNvGraphicFramePr>
            <a:graphicFrameLocks noChangeAspect="1"/>
          </p:cNvGraphicFramePr>
          <p:nvPr/>
        </p:nvGraphicFramePr>
        <p:xfrm>
          <a:off x="6690167" y="1950473"/>
          <a:ext cx="1981200" cy="590550"/>
        </p:xfrm>
        <a:graphic>
          <a:graphicData uri="http://schemas.openxmlformats.org/presentationml/2006/ole">
            <mc:AlternateContent xmlns:mc="http://schemas.openxmlformats.org/markup-compatibility/2006">
              <mc:Choice xmlns:v="urn:schemas-microsoft-com:vml" Requires="v">
                <p:oleObj spid="_x0000_s819219" name="Equation" r:id="rId5" imgW="1320227" imgH="393529" progId="Equation.DSMT4">
                  <p:embed/>
                </p:oleObj>
              </mc:Choice>
              <mc:Fallback>
                <p:oleObj name="Equation" r:id="rId5" imgW="1320227" imgH="393529"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90167" y="1950473"/>
                        <a:ext cx="1981200"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205" name="Object 5"/>
          <p:cNvGraphicFramePr>
            <a:graphicFrameLocks noChangeAspect="1"/>
          </p:cNvGraphicFramePr>
          <p:nvPr/>
        </p:nvGraphicFramePr>
        <p:xfrm>
          <a:off x="4512681" y="2704997"/>
          <a:ext cx="1714500" cy="628650"/>
        </p:xfrm>
        <a:graphic>
          <a:graphicData uri="http://schemas.openxmlformats.org/presentationml/2006/ole">
            <mc:AlternateContent xmlns:mc="http://schemas.openxmlformats.org/markup-compatibility/2006">
              <mc:Choice xmlns:v="urn:schemas-microsoft-com:vml" Requires="v">
                <p:oleObj spid="_x0000_s819220" name="Equation" r:id="rId7" imgW="1143000" imgH="419100" progId="Equation.DSMT4">
                  <p:embed/>
                </p:oleObj>
              </mc:Choice>
              <mc:Fallback>
                <p:oleObj name="Equation" r:id="rId7" imgW="1143000" imgH="4191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12681" y="2704997"/>
                        <a:ext cx="1714500" cy="62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204" name="Object 4"/>
          <p:cNvGraphicFramePr>
            <a:graphicFrameLocks noChangeAspect="1"/>
          </p:cNvGraphicFramePr>
          <p:nvPr/>
        </p:nvGraphicFramePr>
        <p:xfrm>
          <a:off x="6833042" y="2704997"/>
          <a:ext cx="1695450" cy="628650"/>
        </p:xfrm>
        <a:graphic>
          <a:graphicData uri="http://schemas.openxmlformats.org/presentationml/2006/ole">
            <mc:AlternateContent xmlns:mc="http://schemas.openxmlformats.org/markup-compatibility/2006">
              <mc:Choice xmlns:v="urn:schemas-microsoft-com:vml" Requires="v">
                <p:oleObj spid="_x0000_s819221" name="Equation" r:id="rId9" imgW="1130300" imgH="419100" progId="Equation.DSMT4">
                  <p:embed/>
                </p:oleObj>
              </mc:Choice>
              <mc:Fallback>
                <p:oleObj name="Equation" r:id="rId9" imgW="1130300" imgH="41910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33042" y="2704997"/>
                        <a:ext cx="1695450" cy="62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3"/>
          <p:cNvGraphicFramePr>
            <a:graphicFrameLocks noChangeAspect="1"/>
          </p:cNvGraphicFramePr>
          <p:nvPr/>
        </p:nvGraphicFramePr>
        <p:xfrm>
          <a:off x="4676168" y="3474352"/>
          <a:ext cx="3629025" cy="628650"/>
        </p:xfrm>
        <a:graphic>
          <a:graphicData uri="http://schemas.openxmlformats.org/presentationml/2006/ole">
            <mc:AlternateContent xmlns:mc="http://schemas.openxmlformats.org/markup-compatibility/2006">
              <mc:Choice xmlns:v="urn:schemas-microsoft-com:vml" Requires="v">
                <p:oleObj spid="_x0000_s819222" name="Equation" r:id="rId11" imgW="2413000" imgH="419100" progId="Equation.DSMT4">
                  <p:embed/>
                </p:oleObj>
              </mc:Choice>
              <mc:Fallback>
                <p:oleObj name="Equation" r:id="rId11" imgW="2413000" imgH="419100" progId="Equation.DSMT4">
                  <p:embed/>
                  <p:pic>
                    <p:nvPicPr>
                      <p:cNvPr id="0" name="Picture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76168" y="3474352"/>
                        <a:ext cx="3629025" cy="62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208"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19209" name="Rectangle 9"/>
          <p:cNvSpPr>
            <a:spLocks noChangeArrowheads="1"/>
          </p:cNvSpPr>
          <p:nvPr/>
        </p:nvSpPr>
        <p:spPr bwMode="auto">
          <a:xfrm>
            <a:off x="0" y="10477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19211" name="Rectangle 11"/>
          <p:cNvSpPr>
            <a:spLocks noChangeArrowheads="1"/>
          </p:cNvSpPr>
          <p:nvPr/>
        </p:nvSpPr>
        <p:spPr bwMode="auto">
          <a:xfrm>
            <a:off x="0" y="27241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19212" name="Rectangle 12"/>
          <p:cNvSpPr>
            <a:spLocks noChangeArrowheads="1"/>
          </p:cNvSpPr>
          <p:nvPr/>
        </p:nvSpPr>
        <p:spPr bwMode="auto">
          <a:xfrm>
            <a:off x="0" y="335280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1" name="TextBox 20"/>
          <p:cNvSpPr txBox="1"/>
          <p:nvPr/>
        </p:nvSpPr>
        <p:spPr>
          <a:xfrm>
            <a:off x="5428526" y="4236355"/>
            <a:ext cx="2100255" cy="369332"/>
          </a:xfrm>
          <a:prstGeom prst="rect">
            <a:avLst/>
          </a:prstGeom>
          <a:noFill/>
        </p:spPr>
        <p:txBody>
          <a:bodyPr wrap="none" rtlCol="0">
            <a:spAutoFit/>
          </a:bodyPr>
          <a:lstStyle/>
          <a:p>
            <a:pPr algn="l"/>
            <a:r>
              <a:rPr lang="en-US" sz="1800" dirty="0" smtClean="0">
                <a:solidFill>
                  <a:srgbClr val="333399"/>
                </a:solidFill>
                <a:latin typeface="Times New Roman" pitchFamily="18" charset="0"/>
                <a:cs typeface="Times New Roman" pitchFamily="18" charset="0"/>
              </a:rPr>
              <a:t>(what if 0 &lt; </a:t>
            </a:r>
            <a:r>
              <a:rPr lang="en-US" sz="1800" i="1" dirty="0" smtClean="0">
                <a:solidFill>
                  <a:srgbClr val="333399"/>
                </a:solidFill>
                <a:latin typeface="Times New Roman" pitchFamily="18" charset="0"/>
                <a:cs typeface="Times New Roman" pitchFamily="18" charset="0"/>
              </a:rPr>
              <a:t>x</a:t>
            </a:r>
            <a:r>
              <a:rPr lang="en-US" sz="1800" dirty="0" smtClean="0">
                <a:solidFill>
                  <a:srgbClr val="333399"/>
                </a:solidFill>
                <a:latin typeface="Times New Roman" pitchFamily="18" charset="0"/>
                <a:cs typeface="Times New Roman" pitchFamily="18" charset="0"/>
              </a:rPr>
              <a:t> &lt;&lt; 1?)</a:t>
            </a:r>
          </a:p>
        </p:txBody>
      </p:sp>
      <p:sp>
        <p:nvSpPr>
          <p:cNvPr id="22" name="TextBox 21"/>
          <p:cNvSpPr txBox="1"/>
          <p:nvPr/>
        </p:nvSpPr>
        <p:spPr>
          <a:xfrm>
            <a:off x="6865812" y="0"/>
            <a:ext cx="2278188" cy="1015663"/>
          </a:xfrm>
          <a:prstGeom prst="rect">
            <a:avLst/>
          </a:prstGeom>
          <a:solidFill>
            <a:srgbClr val="FFFF00"/>
          </a:solidFill>
          <a:ln>
            <a:solidFill>
              <a:schemeClr val="tx1"/>
            </a:solidFill>
          </a:ln>
        </p:spPr>
        <p:txBody>
          <a:bodyPr wrap="none" rtlCol="0">
            <a:spAutoFit/>
          </a:bodyPr>
          <a:lstStyle/>
          <a:p>
            <a:pPr algn="r"/>
            <a:r>
              <a:rPr lang="en-US" sz="2000" dirty="0" smtClean="0">
                <a:latin typeface="Times New Roman" pitchFamily="18" charset="0"/>
                <a:cs typeface="Times New Roman" pitchFamily="18" charset="0"/>
              </a:rPr>
              <a:t>Note: download the </a:t>
            </a:r>
          </a:p>
          <a:p>
            <a:pPr algn="r"/>
            <a:r>
              <a:rPr lang="en-US" sz="2000" dirty="0" smtClean="0">
                <a:latin typeface="Times New Roman" pitchFamily="18" charset="0"/>
                <a:cs typeface="Times New Roman" pitchFamily="18" charset="0"/>
              </a:rPr>
              <a:t>“Narrow-Base/BJT”</a:t>
            </a:r>
          </a:p>
          <a:p>
            <a:pPr algn="r"/>
            <a:r>
              <a:rPr lang="en-US" sz="2000" dirty="0" smtClean="0">
                <a:latin typeface="Times New Roman" pitchFamily="18" charset="0"/>
                <a:cs typeface="Times New Roman" pitchFamily="18" charset="0"/>
              </a:rPr>
              <a:t>handout online!</a:t>
            </a:r>
          </a:p>
        </p:txBody>
      </p:sp>
      <mc:AlternateContent xmlns:mc="http://schemas.openxmlformats.org/markup-compatibility/2006" xmlns:p14="http://schemas.microsoft.com/office/powerpoint/2010/main">
        <mc:Choice Requires="p14">
          <p:contentPart p14:bwMode="auto" r:id="rId13">
            <p14:nvContentPartPr>
              <p14:cNvPr id="5" name="Ink 4"/>
              <p14:cNvContentPartPr/>
              <p14:nvPr/>
            </p14:nvContentPartPr>
            <p14:xfrm>
              <a:off x="813600" y="3492720"/>
              <a:ext cx="8128440" cy="3049560"/>
            </p14:xfrm>
          </p:contentPart>
        </mc:Choice>
        <mc:Fallback xmlns="">
          <p:pic>
            <p:nvPicPr>
              <p:cNvPr id="5" name="Ink 4"/>
              <p:cNvPicPr/>
              <p:nvPr/>
            </p:nvPicPr>
            <p:blipFill>
              <a:blip r:embed="rId14"/>
              <a:stretch>
                <a:fillRect/>
              </a:stretch>
            </p:blipFill>
            <p:spPr>
              <a:xfrm>
                <a:off x="804240" y="3485880"/>
                <a:ext cx="8145000" cy="3069360"/>
              </a:xfrm>
              <a:prstGeom prst="rect">
                <a:avLst/>
              </a:prstGeom>
            </p:spPr>
          </p:pic>
        </mc:Fallback>
      </mc:AlternateContent>
    </p:spTree>
  </p:cSld>
  <p:clrMapOvr>
    <a:masterClrMapping/>
  </p:clrMapOvr>
  <p:transition>
    <p:randomBar dir="vert"/>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225700" y="150463"/>
            <a:ext cx="8767830" cy="5697901"/>
          </a:xfrm>
        </p:spPr>
        <p:txBody>
          <a:bodyPr/>
          <a:lstStyle/>
          <a:p>
            <a:r>
              <a:rPr lang="en-US" dirty="0" smtClean="0"/>
              <a:t>Let’s revisit p-n carrier</a:t>
            </a:r>
          </a:p>
          <a:p>
            <a:pPr>
              <a:spcBef>
                <a:spcPts val="0"/>
              </a:spcBef>
              <a:buNone/>
            </a:pPr>
            <a:r>
              <a:rPr lang="en-US" dirty="0" smtClean="0"/>
              <a:t>distributions:</a:t>
            </a:r>
          </a:p>
          <a:p>
            <a:endParaRPr lang="en-US" dirty="0" smtClean="0"/>
          </a:p>
          <a:p>
            <a:endParaRPr lang="en-US" dirty="0" smtClean="0"/>
          </a:p>
          <a:p>
            <a:r>
              <a:rPr lang="en-US" dirty="0" smtClean="0"/>
              <a:t>Draw “usual” distributions under forward bias (see L23-L24):</a:t>
            </a:r>
          </a:p>
          <a:p>
            <a:endParaRPr lang="en-US" dirty="0" smtClean="0"/>
          </a:p>
          <a:p>
            <a:endParaRPr lang="en-US" dirty="0" smtClean="0"/>
          </a:p>
          <a:p>
            <a:endParaRPr lang="en-US" dirty="0" smtClean="0"/>
          </a:p>
          <a:p>
            <a:r>
              <a:rPr lang="en-US" dirty="0" smtClean="0"/>
              <a:t>Now if the n-side is shorter than the diffusion length (</a:t>
            </a:r>
            <a:r>
              <a:rPr lang="en-US" i="1" dirty="0" smtClean="0"/>
              <a:t>ℓ</a:t>
            </a:r>
            <a:r>
              <a:rPr lang="en-US" dirty="0" smtClean="0"/>
              <a:t> &lt; </a:t>
            </a:r>
            <a:r>
              <a:rPr lang="en-US" i="1" dirty="0" err="1" smtClean="0"/>
              <a:t>L</a:t>
            </a:r>
            <a:r>
              <a:rPr lang="en-US" baseline="-25000" dirty="0" err="1" smtClean="0"/>
              <a:t>p</a:t>
            </a:r>
            <a:r>
              <a:rPr lang="en-US" dirty="0" smtClean="0"/>
              <a:t>):</a:t>
            </a:r>
          </a:p>
        </p:txBody>
      </p:sp>
      <p:sp>
        <p:nvSpPr>
          <p:cNvPr id="3" name="Slide Number Placeholder 2"/>
          <p:cNvSpPr>
            <a:spLocks noGrp="1"/>
          </p:cNvSpPr>
          <p:nvPr>
            <p:ph type="sldNum" sz="quarter" idx="10"/>
          </p:nvPr>
        </p:nvSpPr>
        <p:spPr/>
        <p:txBody>
          <a:bodyPr/>
          <a:lstStyle/>
          <a:p>
            <a:fld id="{F3DB7220-4BF1-447B-B55F-9D0B4B1941CF}" type="slidenum">
              <a:rPr lang="en-US" smtClean="0"/>
              <a:pPr/>
              <a:t>2</a:t>
            </a:fld>
            <a:endParaRPr lang="en-US"/>
          </a:p>
        </p:txBody>
      </p:sp>
      <p:pic>
        <p:nvPicPr>
          <p:cNvPr id="872450" name="Picture 2" descr="C:\tif\size\fg05-12.tif"/>
          <p:cNvPicPr>
            <a:picLocks noChangeAspect="1" noChangeArrowheads="1"/>
          </p:cNvPicPr>
          <p:nvPr/>
        </p:nvPicPr>
        <p:blipFill>
          <a:blip r:embed="rId2" cstate="print"/>
          <a:srcRect l="38522" t="1285" r="35789" b="84839"/>
          <a:stretch>
            <a:fillRect/>
          </a:stretch>
        </p:blipFill>
        <p:spPr bwMode="auto">
          <a:xfrm>
            <a:off x="4017963" y="0"/>
            <a:ext cx="5126037" cy="2082800"/>
          </a:xfrm>
          <a:prstGeom prst="rect">
            <a:avLst/>
          </a:prstGeom>
          <a:noFill/>
          <a:ln w="9525">
            <a:noFill/>
            <a:miter lim="800000"/>
            <a:headEnd/>
            <a:tailEnd/>
          </a:ln>
        </p:spPr>
      </p:pic>
      <mc:AlternateContent xmlns:mc="http://schemas.openxmlformats.org/markup-compatibility/2006" xmlns:p14="http://schemas.microsoft.com/office/powerpoint/2010/main">
        <mc:Choice Requires="p14">
          <p:contentPart p14:bwMode="auto" r:id="rId3">
            <p14:nvContentPartPr>
              <p14:cNvPr id="4" name="Ink 3"/>
              <p14:cNvContentPartPr/>
              <p14:nvPr/>
            </p14:nvContentPartPr>
            <p14:xfrm>
              <a:off x="511920" y="119880"/>
              <a:ext cx="8547840" cy="6276600"/>
            </p14:xfrm>
          </p:contentPart>
        </mc:Choice>
        <mc:Fallback xmlns="">
          <p:pic>
            <p:nvPicPr>
              <p:cNvPr id="4" name="Ink 3"/>
              <p:cNvPicPr/>
              <p:nvPr/>
            </p:nvPicPr>
            <p:blipFill>
              <a:blip r:embed="rId4"/>
              <a:stretch>
                <a:fillRect/>
              </a:stretch>
            </p:blipFill>
            <p:spPr>
              <a:xfrm>
                <a:off x="503280" y="106920"/>
                <a:ext cx="8566200" cy="6302880"/>
              </a:xfrm>
              <a:prstGeom prst="rect">
                <a:avLst/>
              </a:prstGeom>
            </p:spPr>
          </p:pic>
        </mc:Fallback>
      </mc:AlternateContent>
    </p:spTree>
  </p:cSld>
  <p:clrMapOvr>
    <a:masterClrMapping/>
  </p:clrMapOvr>
  <p:transition>
    <p:randomBar dir="vert"/>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225700" y="100359"/>
            <a:ext cx="8686652" cy="6200080"/>
          </a:xfrm>
        </p:spPr>
        <p:txBody>
          <a:bodyPr/>
          <a:lstStyle/>
          <a:p>
            <a:r>
              <a:rPr lang="en-US" dirty="0" smtClean="0"/>
              <a:t>Remember, the (metal) contacts at the ends of the p-n junction can be thought of as infinite source/sink of carriers</a:t>
            </a:r>
          </a:p>
          <a:p>
            <a:r>
              <a:rPr lang="en-US" dirty="0" smtClean="0"/>
              <a:t>So instead of the “long” (</a:t>
            </a:r>
            <a:r>
              <a:rPr lang="en-US" i="1" dirty="0" smtClean="0"/>
              <a:t>ℓ</a:t>
            </a:r>
            <a:r>
              <a:rPr lang="en-US" dirty="0" smtClean="0"/>
              <a:t> &gt; </a:t>
            </a:r>
            <a:r>
              <a:rPr lang="en-US" i="1" dirty="0" err="1" smtClean="0"/>
              <a:t>L</a:t>
            </a:r>
            <a:r>
              <a:rPr lang="en-US" baseline="-25000" dirty="0" err="1" smtClean="0"/>
              <a:t>p</a:t>
            </a:r>
            <a:r>
              <a:rPr lang="en-US" dirty="0" smtClean="0"/>
              <a:t>) exponentially decaying:</a:t>
            </a:r>
          </a:p>
          <a:p>
            <a:endParaRPr lang="en-US" sz="4400" dirty="0" smtClean="0"/>
          </a:p>
          <a:p>
            <a:r>
              <a:rPr lang="en-US" dirty="0" smtClean="0"/>
              <a:t>We have the “narrow” or “short” </a:t>
            </a:r>
            <a:r>
              <a:rPr lang="en-US" i="1" dirty="0" smtClean="0"/>
              <a:t>ℓ</a:t>
            </a:r>
            <a:r>
              <a:rPr lang="en-US" dirty="0" smtClean="0"/>
              <a:t> &lt; </a:t>
            </a:r>
            <a:r>
              <a:rPr lang="en-US" i="1" dirty="0" err="1" smtClean="0"/>
              <a:t>L</a:t>
            </a:r>
            <a:r>
              <a:rPr lang="en-US" baseline="-25000" dirty="0" err="1" smtClean="0"/>
              <a:t>p</a:t>
            </a:r>
            <a:r>
              <a:rPr lang="en-US" dirty="0" smtClean="0"/>
              <a:t> linear approximation:</a:t>
            </a:r>
          </a:p>
          <a:p>
            <a:endParaRPr lang="en-US" sz="4400" dirty="0" smtClean="0"/>
          </a:p>
          <a:p>
            <a:r>
              <a:rPr lang="en-US" dirty="0" smtClean="0"/>
              <a:t>What is the physical meaning of the diffusion length </a:t>
            </a:r>
            <a:r>
              <a:rPr lang="en-US" i="1" dirty="0" err="1" smtClean="0"/>
              <a:t>L</a:t>
            </a:r>
            <a:r>
              <a:rPr lang="en-US" baseline="-25000" dirty="0" err="1" smtClean="0"/>
              <a:t>p</a:t>
            </a:r>
            <a:r>
              <a:rPr lang="en-US" dirty="0" smtClean="0"/>
              <a:t>?</a:t>
            </a:r>
          </a:p>
          <a:p>
            <a:endParaRPr lang="en-US" dirty="0" smtClean="0"/>
          </a:p>
          <a:p>
            <a:r>
              <a:rPr lang="en-US" dirty="0" smtClean="0"/>
              <a:t>Note the diode is now too narrow (short) for any hole recombination in the n-region. So, </a:t>
            </a:r>
            <a:r>
              <a:rPr lang="en-US" u="sng" dirty="0" smtClean="0"/>
              <a:t>all recombination happens at the contact</a:t>
            </a:r>
            <a:r>
              <a:rPr lang="en-US" dirty="0" smtClean="0"/>
              <a:t> which sets a boundary condition for our excess minority carrier concentration:</a:t>
            </a:r>
            <a:endParaRPr lang="en-US" dirty="0"/>
          </a:p>
        </p:txBody>
      </p:sp>
      <p:sp>
        <p:nvSpPr>
          <p:cNvPr id="3" name="Slide Number Placeholder 2"/>
          <p:cNvSpPr>
            <a:spLocks noGrp="1"/>
          </p:cNvSpPr>
          <p:nvPr>
            <p:ph type="sldNum" sz="quarter" idx="10"/>
          </p:nvPr>
        </p:nvSpPr>
        <p:spPr/>
        <p:txBody>
          <a:bodyPr/>
          <a:lstStyle/>
          <a:p>
            <a:fld id="{F3DB7220-4BF1-447B-B55F-9D0B4B1941CF}" type="slidenum">
              <a:rPr lang="en-US" smtClean="0"/>
              <a:pPr/>
              <a:t>3</a:t>
            </a:fld>
            <a:endParaRPr lang="en-US"/>
          </a:p>
        </p:txBody>
      </p:sp>
      <p:sp>
        <p:nvSpPr>
          <p:cNvPr id="81817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18180" name="Rectangle 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18182"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18184"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18186"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18187"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11"/>
          <p:cNvGraphicFramePr>
            <a:graphicFrameLocks noChangeAspect="1"/>
          </p:cNvGraphicFramePr>
          <p:nvPr/>
        </p:nvGraphicFramePr>
        <p:xfrm>
          <a:off x="1303338" y="1605001"/>
          <a:ext cx="2568575" cy="527050"/>
        </p:xfrm>
        <a:graphic>
          <a:graphicData uri="http://schemas.openxmlformats.org/presentationml/2006/ole">
            <mc:AlternateContent xmlns:mc="http://schemas.openxmlformats.org/markup-compatibility/2006">
              <mc:Choice xmlns:v="urn:schemas-microsoft-com:vml" Requires="v">
                <p:oleObj spid="_x0000_s818196" name="Equation" r:id="rId3" imgW="1307880" imgH="266400" progId="Equation.DSMT4">
                  <p:embed/>
                </p:oleObj>
              </mc:Choice>
              <mc:Fallback>
                <p:oleObj name="Equation" r:id="rId3" imgW="1307880" imgH="266400" progId="Equation.DSMT4">
                  <p:embed/>
                  <p:pic>
                    <p:nvPicPr>
                      <p:cNvPr id="0"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03338" y="1605001"/>
                        <a:ext cx="2568575"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8188" name="Object 12"/>
          <p:cNvGraphicFramePr>
            <a:graphicFrameLocks noChangeAspect="1"/>
          </p:cNvGraphicFramePr>
          <p:nvPr/>
        </p:nvGraphicFramePr>
        <p:xfrm>
          <a:off x="1303338" y="2797291"/>
          <a:ext cx="2867025" cy="855662"/>
        </p:xfrm>
        <a:graphic>
          <a:graphicData uri="http://schemas.openxmlformats.org/presentationml/2006/ole">
            <mc:AlternateContent xmlns:mc="http://schemas.openxmlformats.org/markup-compatibility/2006">
              <mc:Choice xmlns:v="urn:schemas-microsoft-com:vml" Requires="v">
                <p:oleObj spid="_x0000_s818197" name="Equation" r:id="rId5" imgW="1460160" imgH="431640" progId="Equation.DSMT4">
                  <p:embed/>
                </p:oleObj>
              </mc:Choice>
              <mc:Fallback>
                <p:oleObj name="Equation" r:id="rId5" imgW="1460160" imgH="431640" progId="Equation.DSMT4">
                  <p:embed/>
                  <p:pic>
                    <p:nvPicPr>
                      <p:cNvPr id="0"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03338" y="2797291"/>
                        <a:ext cx="2867025" cy="855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8189" name="Object 13"/>
          <p:cNvGraphicFramePr>
            <a:graphicFrameLocks noChangeAspect="1"/>
          </p:cNvGraphicFramePr>
          <p:nvPr/>
        </p:nvGraphicFramePr>
        <p:xfrm>
          <a:off x="6289869" y="5851331"/>
          <a:ext cx="1695450" cy="403225"/>
        </p:xfrm>
        <a:graphic>
          <a:graphicData uri="http://schemas.openxmlformats.org/presentationml/2006/ole">
            <mc:AlternateContent xmlns:mc="http://schemas.openxmlformats.org/markup-compatibility/2006">
              <mc:Choice xmlns:v="urn:schemas-microsoft-com:vml" Requires="v">
                <p:oleObj spid="_x0000_s818198" name="Equation" r:id="rId7" imgW="863280" imgH="203040" progId="Equation.DSMT4">
                  <p:embed/>
                </p:oleObj>
              </mc:Choice>
              <mc:Fallback>
                <p:oleObj name="Equation" r:id="rId7" imgW="863280" imgH="203040" progId="Equation.DSMT4">
                  <p:embed/>
                  <p:pic>
                    <p:nvPicPr>
                      <p:cNvPr id="0"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89869" y="5851331"/>
                        <a:ext cx="1695450" cy="40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9">
            <p14:nvContentPartPr>
              <p14:cNvPr id="4" name="Ink 3"/>
              <p14:cNvContentPartPr/>
              <p14:nvPr/>
            </p14:nvContentPartPr>
            <p14:xfrm>
              <a:off x="-76680" y="68760"/>
              <a:ext cx="8877960" cy="6788520"/>
            </p14:xfrm>
          </p:contentPart>
        </mc:Choice>
        <mc:Fallback xmlns="">
          <p:pic>
            <p:nvPicPr>
              <p:cNvPr id="4" name="Ink 3"/>
              <p:cNvPicPr/>
              <p:nvPr/>
            </p:nvPicPr>
            <p:blipFill>
              <a:blip r:embed="rId10"/>
              <a:stretch>
                <a:fillRect/>
              </a:stretch>
            </p:blipFill>
            <p:spPr>
              <a:xfrm>
                <a:off x="-87120" y="57960"/>
                <a:ext cx="8901720" cy="6808680"/>
              </a:xfrm>
              <a:prstGeom prst="rect">
                <a:avLst/>
              </a:prstGeom>
            </p:spPr>
          </p:pic>
        </mc:Fallback>
      </mc:AlternateContent>
    </p:spTree>
  </p:cSld>
  <p:clrMapOvr>
    <a:masterClrMapping/>
  </p:clrMapOvr>
  <p:transition>
    <p:randomBar dir="vert"/>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225699" y="428263"/>
            <a:ext cx="8594209" cy="5960962"/>
          </a:xfrm>
        </p:spPr>
        <p:txBody>
          <a:bodyPr/>
          <a:lstStyle/>
          <a:p>
            <a:r>
              <a:rPr lang="en-US" dirty="0" smtClean="0"/>
              <a:t>Total injected (stored) minority charge at forward bias is the area under the “triangle”:</a:t>
            </a:r>
          </a:p>
          <a:p>
            <a:endParaRPr lang="en-US" dirty="0" smtClean="0"/>
          </a:p>
          <a:p>
            <a:r>
              <a:rPr lang="en-US" dirty="0" smtClean="0"/>
              <a:t>Easy to write the hole diffusion current for “narrow” diode:</a:t>
            </a:r>
          </a:p>
          <a:p>
            <a:endParaRPr lang="en-US" sz="1800" dirty="0" smtClean="0"/>
          </a:p>
          <a:p>
            <a:endParaRPr lang="en-US" sz="1800" dirty="0" smtClean="0"/>
          </a:p>
          <a:p>
            <a:r>
              <a:rPr lang="en-US" dirty="0" smtClean="0"/>
              <a:t>Compare with “long” diode hole diffusion current from L23:</a:t>
            </a:r>
          </a:p>
          <a:p>
            <a:endParaRPr lang="en-US" dirty="0" smtClean="0"/>
          </a:p>
          <a:p>
            <a:endParaRPr lang="en-US" dirty="0" smtClean="0"/>
          </a:p>
          <a:p>
            <a:r>
              <a:rPr lang="en-US" dirty="0" smtClean="0"/>
              <a:t>Total diode current if:</a:t>
            </a:r>
          </a:p>
          <a:p>
            <a:pPr lvl="1">
              <a:spcAft>
                <a:spcPts val="1200"/>
              </a:spcAft>
            </a:pPr>
            <a:r>
              <a:rPr lang="en-US" dirty="0" smtClean="0"/>
              <a:t>It’s a p+/n (N</a:t>
            </a:r>
            <a:r>
              <a:rPr lang="en-US" baseline="-25000" dirty="0" smtClean="0"/>
              <a:t>A</a:t>
            </a:r>
            <a:r>
              <a:rPr lang="en-US" dirty="0" smtClean="0"/>
              <a:t> &gt;&gt; N</a:t>
            </a:r>
            <a:r>
              <a:rPr lang="en-US" baseline="-25000" dirty="0" smtClean="0"/>
              <a:t>D</a:t>
            </a:r>
            <a:r>
              <a:rPr lang="en-US" dirty="0" smtClean="0"/>
              <a:t>) diode</a:t>
            </a:r>
          </a:p>
          <a:p>
            <a:pPr lvl="1"/>
            <a:r>
              <a:rPr lang="en-US" dirty="0" smtClean="0"/>
              <a:t>It’s a </a:t>
            </a:r>
            <a:r>
              <a:rPr lang="en-US" dirty="0" err="1" smtClean="0"/>
              <a:t>p/n</a:t>
            </a:r>
            <a:r>
              <a:rPr lang="en-US" dirty="0" smtClean="0"/>
              <a:t> (N</a:t>
            </a:r>
            <a:r>
              <a:rPr lang="en-US" baseline="-25000" dirty="0" smtClean="0"/>
              <a:t>A</a:t>
            </a:r>
            <a:r>
              <a:rPr lang="en-US" dirty="0" smtClean="0"/>
              <a:t> ~ N</a:t>
            </a:r>
            <a:r>
              <a:rPr lang="en-US" baseline="-25000" dirty="0" smtClean="0"/>
              <a:t>D</a:t>
            </a:r>
            <a:r>
              <a:rPr lang="en-US" dirty="0" smtClean="0"/>
              <a:t>) diode</a:t>
            </a:r>
            <a:endParaRPr lang="en-US" dirty="0"/>
          </a:p>
        </p:txBody>
      </p:sp>
      <p:sp>
        <p:nvSpPr>
          <p:cNvPr id="3" name="Slide Number Placeholder 2"/>
          <p:cNvSpPr>
            <a:spLocks noGrp="1"/>
          </p:cNvSpPr>
          <p:nvPr>
            <p:ph type="sldNum" sz="quarter" idx="10"/>
          </p:nvPr>
        </p:nvSpPr>
        <p:spPr/>
        <p:txBody>
          <a:bodyPr/>
          <a:lstStyle/>
          <a:p>
            <a:fld id="{F3DB7220-4BF1-447B-B55F-9D0B4B1941CF}" type="slidenum">
              <a:rPr lang="en-US" smtClean="0"/>
              <a:pPr/>
              <a:t>4</a:t>
            </a:fld>
            <a:endParaRPr lang="en-US"/>
          </a:p>
        </p:txBody>
      </p:sp>
      <p:sp>
        <p:nvSpPr>
          <p:cNvPr id="8734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73473" name="Object 1"/>
          <p:cNvGraphicFramePr>
            <a:graphicFrameLocks noChangeAspect="1"/>
          </p:cNvGraphicFramePr>
          <p:nvPr/>
        </p:nvGraphicFramePr>
        <p:xfrm>
          <a:off x="4245460" y="902827"/>
          <a:ext cx="4638675" cy="914400"/>
        </p:xfrm>
        <a:graphic>
          <a:graphicData uri="http://schemas.openxmlformats.org/presentationml/2006/ole">
            <mc:AlternateContent xmlns:mc="http://schemas.openxmlformats.org/markup-compatibility/2006">
              <mc:Choice xmlns:v="urn:schemas-microsoft-com:vml" Requires="v">
                <p:oleObj spid="_x0000_s873484" name="Equation" r:id="rId3" imgW="2362200" imgH="457200" progId="Equation.DSMT4">
                  <p:embed/>
                </p:oleObj>
              </mc:Choice>
              <mc:Fallback>
                <p:oleObj name="Equation" r:id="rId3" imgW="2362200" imgH="4572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45460" y="902827"/>
                        <a:ext cx="4638675"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7347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73475" name="Object 3"/>
          <p:cNvGraphicFramePr>
            <a:graphicFrameLocks noChangeAspect="1"/>
          </p:cNvGraphicFramePr>
          <p:nvPr/>
        </p:nvGraphicFramePr>
        <p:xfrm>
          <a:off x="1469985" y="2314938"/>
          <a:ext cx="2019300" cy="781050"/>
        </p:xfrm>
        <a:graphic>
          <a:graphicData uri="http://schemas.openxmlformats.org/presentationml/2006/ole">
            <mc:AlternateContent xmlns:mc="http://schemas.openxmlformats.org/markup-compatibility/2006">
              <mc:Choice xmlns:v="urn:schemas-microsoft-com:vml" Requires="v">
                <p:oleObj spid="_x0000_s873485" name="Equation" r:id="rId5" imgW="1028254" imgH="393529" progId="Equation.DSMT4">
                  <p:embed/>
                </p:oleObj>
              </mc:Choice>
              <mc:Fallback>
                <p:oleObj name="Equation" r:id="rId5" imgW="1028254" imgH="393529"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69985" y="2314938"/>
                        <a:ext cx="2019300" cy="781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7347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73477" name="Object 5"/>
          <p:cNvGraphicFramePr>
            <a:graphicFrameLocks noChangeAspect="1"/>
          </p:cNvGraphicFramePr>
          <p:nvPr/>
        </p:nvGraphicFramePr>
        <p:xfrm>
          <a:off x="1469985" y="3715469"/>
          <a:ext cx="3200400" cy="942975"/>
        </p:xfrm>
        <a:graphic>
          <a:graphicData uri="http://schemas.openxmlformats.org/presentationml/2006/ole">
            <mc:AlternateContent xmlns:mc="http://schemas.openxmlformats.org/markup-compatibility/2006">
              <mc:Choice xmlns:v="urn:schemas-microsoft-com:vml" Requires="v">
                <p:oleObj spid="_x0000_s873486" name="Equation" r:id="rId7" imgW="1600200" imgH="469900" progId="Equation.DSMT4">
                  <p:embed/>
                </p:oleObj>
              </mc:Choice>
              <mc:Fallback>
                <p:oleObj name="Equation" r:id="rId7" imgW="1600200" imgH="4699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69985" y="3715469"/>
                        <a:ext cx="3200400" cy="942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9">
            <p14:nvContentPartPr>
              <p14:cNvPr id="4" name="Ink 3"/>
              <p14:cNvContentPartPr/>
              <p14:nvPr/>
            </p14:nvContentPartPr>
            <p14:xfrm>
              <a:off x="162000" y="2252520"/>
              <a:ext cx="8622000" cy="4551480"/>
            </p14:xfrm>
          </p:contentPart>
        </mc:Choice>
        <mc:Fallback xmlns="">
          <p:pic>
            <p:nvPicPr>
              <p:cNvPr id="4" name="Ink 3"/>
              <p:cNvPicPr/>
              <p:nvPr/>
            </p:nvPicPr>
            <p:blipFill>
              <a:blip r:embed="rId10"/>
              <a:stretch>
                <a:fillRect/>
              </a:stretch>
            </p:blipFill>
            <p:spPr>
              <a:xfrm>
                <a:off x="154800" y="2242080"/>
                <a:ext cx="8643240" cy="4571280"/>
              </a:xfrm>
              <a:prstGeom prst="rect">
                <a:avLst/>
              </a:prstGeom>
            </p:spPr>
          </p:pic>
        </mc:Fallback>
      </mc:AlternateContent>
    </p:spTree>
  </p:cSld>
  <p:clrMapOvr>
    <a:masterClrMapping/>
  </p:clrMapOvr>
  <p:transition>
    <p:randomBar dir="vert"/>
  </p:transition>
  <p:timing>
    <p:tnLst>
      <p:par>
        <p:cTn id="1" dur="indefinite" restart="never" nodeType="tmRoot"/>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15875" cap="flat" cmpd="sng" algn="ctr">
          <a:solidFill>
            <a:schemeClr val="tx1"/>
          </a:solidFill>
          <a:prstDash val="solid"/>
          <a:round/>
          <a:headEnd type="none" w="med" len="med"/>
          <a:tailEnd type="none" w="med" len="med"/>
        </a:ln>
        <a:effectLst/>
      </a:spPr>
      <a:bodyPr vert="horz" wrap="none" lIns="91440" tIns="45720" rIns="91440" bIns="45720" numCol="1" rtlCol="0" anchor="ctr" anchorCtr="0" compatLnSpc="1">
        <a:prstTxWarp prst="textNoShape">
          <a:avLst/>
        </a:prstTxWarp>
        <a:no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sz="1200" b="0" i="0" u="none" strike="noStrike" cap="none" normalizeH="0" baseline="0" smtClean="0">
            <a:ln>
              <a:noFill/>
            </a:ln>
            <a:solidFill>
              <a:schemeClr val="tx1"/>
            </a:solidFill>
            <a:effectLst/>
            <a:latin typeface="Verdana" pitchFamily="34" charset="0"/>
          </a:defRPr>
        </a:defPPr>
      </a:lstStyle>
    </a:spDef>
    <a:lnDef>
      <a:spPr bwMode="auto">
        <a:xfrm>
          <a:off x="0" y="0"/>
          <a:ext cx="1" cy="1"/>
        </a:xfrm>
        <a:custGeom>
          <a:avLst/>
          <a:gdLst/>
          <a:ahLst/>
          <a:cxnLst/>
          <a:rect l="0" t="0" r="0" b="0"/>
          <a:pathLst/>
        </a:custGeom>
        <a:noFill/>
        <a:ln w="1587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200" b="0" i="0" u="none" strike="noStrike" cap="none" normalizeH="0" baseline="0" smtClean="0">
            <a:ln>
              <a:noFill/>
            </a:ln>
            <a:solidFill>
              <a:schemeClr val="tx1"/>
            </a:solidFill>
            <a:effectLst/>
            <a:latin typeface="Verdana" pitchFamily="34" charset="0"/>
          </a:defRPr>
        </a:defPPr>
      </a:lstStyle>
    </a:lnDef>
    <a:txDef>
      <a:spPr>
        <a:noFill/>
      </a:spPr>
      <a:bodyPr wrap="none" rtlCol="0">
        <a:spAutoFit/>
      </a:bodyPr>
      <a:lstStyle>
        <a:defPPr algn="l">
          <a:defRPr sz="1800" dirty="0" smtClean="0">
            <a:latin typeface="Times New Roman" pitchFamily="18" charset="0"/>
            <a:cs typeface="Times New Roman" pitchFamily="18" charset="0"/>
          </a:defRPr>
        </a:defPPr>
      </a:lstStyle>
    </a:tx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8170</TotalTime>
  <Words>265</Words>
  <Application>Microsoft Office PowerPoint</Application>
  <PresentationFormat>On-screen Show (4:3)</PresentationFormat>
  <Paragraphs>49</Paragraphs>
  <Slides>4</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vt:i4>
      </vt:variant>
    </vt:vector>
  </HeadingPairs>
  <TitlesOfParts>
    <vt:vector size="6" baseType="lpstr">
      <vt:lpstr>Default Design</vt:lpstr>
      <vt:lpstr>Equation</vt:lpstr>
      <vt:lpstr>ECE 340 Lecture 37 Narrow-base P-N diode</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 340, Univ. Illinois Urbana-Champaign</dc:title>
  <dc:creator>© Eric Pop</dc:creator>
  <cp:lastModifiedBy>Eric Pop</cp:lastModifiedBy>
  <cp:revision>1588</cp:revision>
  <cp:lastPrinted>2012-11-09T17:45:41Z</cp:lastPrinted>
  <dcterms:created xsi:type="dcterms:W3CDTF">2004-06-14T02:57:56Z</dcterms:created>
  <dcterms:modified xsi:type="dcterms:W3CDTF">2013-04-15T16:22:05Z</dcterms:modified>
</cp:coreProperties>
</file>